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46"/>
  </p:notesMasterIdLst>
  <p:sldIdLst>
    <p:sldId id="257" r:id="rId3"/>
    <p:sldId id="258" r:id="rId4"/>
    <p:sldId id="262" r:id="rId5"/>
    <p:sldId id="291" r:id="rId6"/>
    <p:sldId id="259" r:id="rId7"/>
    <p:sldId id="292" r:id="rId8"/>
    <p:sldId id="260" r:id="rId9"/>
    <p:sldId id="309" r:id="rId10"/>
    <p:sldId id="261" r:id="rId11"/>
    <p:sldId id="290" r:id="rId12"/>
    <p:sldId id="263" r:id="rId13"/>
    <p:sldId id="293" r:id="rId14"/>
    <p:sldId id="270" r:id="rId15"/>
    <p:sldId id="294" r:id="rId16"/>
    <p:sldId id="264" r:id="rId17"/>
    <p:sldId id="296" r:id="rId18"/>
    <p:sldId id="271" r:id="rId19"/>
    <p:sldId id="297" r:id="rId20"/>
    <p:sldId id="310" r:id="rId21"/>
    <p:sldId id="266" r:id="rId22"/>
    <p:sldId id="289" r:id="rId23"/>
    <p:sldId id="298" r:id="rId24"/>
    <p:sldId id="295" r:id="rId25"/>
    <p:sldId id="272" r:id="rId26"/>
    <p:sldId id="299" r:id="rId27"/>
    <p:sldId id="300" r:id="rId28"/>
    <p:sldId id="274" r:id="rId29"/>
    <p:sldId id="301" r:id="rId30"/>
    <p:sldId id="275" r:id="rId31"/>
    <p:sldId id="302" r:id="rId32"/>
    <p:sldId id="303" r:id="rId33"/>
    <p:sldId id="316" r:id="rId34"/>
    <p:sldId id="276" r:id="rId35"/>
    <p:sldId id="305" r:id="rId36"/>
    <p:sldId id="304" r:id="rId37"/>
    <p:sldId id="306" r:id="rId38"/>
    <p:sldId id="307" r:id="rId39"/>
    <p:sldId id="315" r:id="rId40"/>
    <p:sldId id="311" r:id="rId41"/>
    <p:sldId id="312" r:id="rId42"/>
    <p:sldId id="313" r:id="rId43"/>
    <p:sldId id="314" r:id="rId44"/>
    <p:sldId id="286" r:id="rId4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1914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9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61B23-9885-4978-B6F8-ADA9A0126C18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062B8F-7BA2-4920-A292-237D82EB30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4066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44038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60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609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4403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567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6298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629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629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629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9717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9003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8697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5119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583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26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5672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12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870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8817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0214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80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51188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0652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990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20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9298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7042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706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1501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240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7436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374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74252-C0F1-41F5-A3F0-B9993CFA73F2}" type="datetimeFigureOut">
              <a:rPr lang="en-GB" smtClean="0"/>
              <a:t>27/03/202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5188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9.wmf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0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48.png"/><Relationship Id="rId15" Type="http://schemas.openxmlformats.org/officeDocument/2006/relationships/image" Target="../media/image47.wmf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png"/><Relationship Id="rId5" Type="http://schemas.openxmlformats.org/officeDocument/2006/relationships/image" Target="../media/image34.svg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0.emf"/><Relationship Id="rId9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9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png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74.png"/><Relationship Id="rId4" Type="http://schemas.openxmlformats.org/officeDocument/2006/relationships/image" Target="../media/image71.wmf"/><Relationship Id="rId9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93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2.wmf"/><Relationship Id="rId22" Type="http://schemas.openxmlformats.org/officeDocument/2006/relationships/image" Target="../media/image9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png"/><Relationship Id="rId5" Type="http://schemas.openxmlformats.org/officeDocument/2006/relationships/image" Target="../media/image20.svg"/><Relationship Id="rId4" Type="http://schemas.openxmlformats.org/officeDocument/2006/relationships/image" Target="../media/image16.png"/><Relationship Id="rId9" Type="http://schemas.openxmlformats.org/officeDocument/2006/relationships/image" Target="../media/image24.sv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0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3.bin"/><Relationship Id="rId7" Type="http://schemas.openxmlformats.org/officeDocument/2006/relationships/image" Target="../media/image74.png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6.png"/><Relationship Id="rId7" Type="http://schemas.openxmlformats.org/officeDocument/2006/relationships/image" Target="../media/image109.png"/><Relationship Id="rId12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60.png"/><Relationship Id="rId9" Type="http://schemas.openxmlformats.org/officeDocument/2006/relationships/image" Target="../media/image11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image" Target="../media/image110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30.png"/><Relationship Id="rId4" Type="http://schemas.openxmlformats.org/officeDocument/2006/relationships/image" Target="../media/image112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2.png"/><Relationship Id="rId5" Type="http://schemas.openxmlformats.org/officeDocument/2006/relationships/image" Target="../media/image34.svg"/><Relationship Id="rId9" Type="http://schemas.openxmlformats.org/officeDocument/2006/relationships/image" Target="../media/image4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72512" y="130722"/>
            <a:ext cx="10335355" cy="62786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70000"/>
              </a:lnSpc>
            </a:pPr>
            <a:r>
              <a:rPr lang="en-US" sz="8000" b="1" dirty="0" err="1" smtClean="0">
                <a:solidFill>
                  <a:srgbClr val="8064A2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8000" b="1" dirty="0">
                <a:solidFill>
                  <a:srgbClr val="8064A2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8000" b="1" dirty="0" smtClean="0">
              <a:solidFill>
                <a:srgbClr val="8064A2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609630">
              <a:lnSpc>
                <a:spcPct val="170000"/>
              </a:lnSpc>
            </a:pPr>
            <a:r>
              <a:rPr lang="en-US" sz="80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8000" b="1" dirty="0" smtClean="0">
                <a:solidFill>
                  <a:srgbClr val="8064A2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8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8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8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defTabSz="609630">
              <a:lnSpc>
                <a:spcPct val="170000"/>
              </a:lnSpc>
            </a:pPr>
            <a:r>
              <a:rPr lang="en-US" sz="8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8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endParaRPr lang="en-US" sz="8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2266174">
            <a:off x="-3229831" y="-3156637"/>
            <a:ext cx="5231277" cy="523127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2040979">
            <a:off x="809207" y="4315898"/>
            <a:ext cx="565921" cy="61429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H="1">
            <a:off x="7810543" y="4869779"/>
            <a:ext cx="6271471" cy="49701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0610397" y="5035932"/>
            <a:ext cx="895803" cy="89020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65009">
            <a:off x="10510571" y="996520"/>
            <a:ext cx="566303" cy="8267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2737902" y="0"/>
            <a:ext cx="10210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49392"/>
              </p:ext>
            </p:extLst>
          </p:nvPr>
        </p:nvGraphicFramePr>
        <p:xfrm>
          <a:off x="6354907" y="799893"/>
          <a:ext cx="2269568" cy="140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4907" y="799893"/>
                        <a:ext cx="2269568" cy="140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3262" y="0"/>
            <a:ext cx="27430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987278"/>
            <a:ext cx="35557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0" y="2889562"/>
            <a:ext cx="117286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/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06880"/>
              </p:ext>
            </p:extLst>
          </p:nvPr>
        </p:nvGraphicFramePr>
        <p:xfrm>
          <a:off x="584200" y="3765550"/>
          <a:ext cx="1967271" cy="191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765550"/>
                        <a:ext cx="1967271" cy="1913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84173"/>
              </p:ext>
            </p:extLst>
          </p:nvPr>
        </p:nvGraphicFramePr>
        <p:xfrm>
          <a:off x="2737902" y="3723609"/>
          <a:ext cx="2799502" cy="213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7" imgW="850680" imgH="469800" progId="Equation.DSMT4">
                  <p:embed/>
                </p:oleObj>
              </mc:Choice>
              <mc:Fallback>
                <p:oleObj name="Equation" r:id="rId7" imgW="85068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902" y="3723609"/>
                        <a:ext cx="2799502" cy="2133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85164"/>
              </p:ext>
            </p:extLst>
          </p:nvPr>
        </p:nvGraphicFramePr>
        <p:xfrm>
          <a:off x="5669796" y="3731035"/>
          <a:ext cx="1613067" cy="1918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796" y="3731035"/>
                        <a:ext cx="1613067" cy="1918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582548" y="4350314"/>
            <a:ext cx="4769254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hia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9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3673330" y="-92334"/>
            <a:ext cx="87497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y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0" lang="en-US" sz="4000" b="1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EE382C4-500D-98A9-FA19-5E0C27A16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70121"/>
              </p:ext>
            </p:extLst>
          </p:nvPr>
        </p:nvGraphicFramePr>
        <p:xfrm>
          <a:off x="3673330" y="707886"/>
          <a:ext cx="4609378" cy="165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3" imgW="1549080" imgH="507960" progId="Equation.DSMT4">
                  <p:embed/>
                </p:oleObj>
              </mc:Choice>
              <mc:Fallback>
                <p:oleObj name="Equation" r:id="rId3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5361760D-AA23-F164-75FB-3D9799095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3330" y="707886"/>
                        <a:ext cx="4609378" cy="1659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20389" y="0"/>
            <a:ext cx="36920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4800" b="1" dirty="0">
              <a:solidFill>
                <a:srgbClr val="C0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5989" y="2648082"/>
            <a:ext cx="59355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7623" y="1957781"/>
            <a:ext cx="35557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5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>
              <a:solidFill>
                <a:srgbClr val="0070C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2205583" y="3742245"/>
            <a:ext cx="103191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/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945739"/>
              </p:ext>
            </p:extLst>
          </p:nvPr>
        </p:nvGraphicFramePr>
        <p:xfrm>
          <a:off x="0" y="4502301"/>
          <a:ext cx="3118649" cy="17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5" imgW="990360" imgH="507960" progId="Equation.DSMT4">
                  <p:embed/>
                </p:oleObj>
              </mc:Choice>
              <mc:Fallback>
                <p:oleObj name="Equation" r:id="rId5" imgW="9903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02301"/>
                        <a:ext cx="3118649" cy="1757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4212"/>
              </p:ext>
            </p:extLst>
          </p:nvPr>
        </p:nvGraphicFramePr>
        <p:xfrm>
          <a:off x="9814710" y="4526810"/>
          <a:ext cx="2375173" cy="165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7" imgW="698400" imgH="444240" progId="Equation.DSMT4">
                  <p:embed/>
                </p:oleObj>
              </mc:Choice>
              <mc:Fallback>
                <p:oleObj name="Equation" r:id="rId7" imgW="6984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4710" y="4526810"/>
                        <a:ext cx="2375173" cy="165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22687" y="4541559"/>
                <a:ext cx="6809169" cy="14367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/>
                            </a:rPr>
                            <m:t>30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40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0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):[15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𝑦</m:t>
                          </m:r>
                          <m:d>
                            <m:dPr>
                              <m:ctrlPr>
                                <a:rPr lang="en-US" sz="4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sz="4000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/>
                            </a:rPr>
                            <m:t>45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𝑦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40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40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b="0" i="1" smtClean="0">
                              <a:latin typeface="Cambria Math"/>
                            </a:rPr>
                            <m:t>:[15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𝑦</m:t>
                          </m:r>
                          <m:d>
                            <m:dPr>
                              <m:ctrlPr>
                                <a:rPr lang="en-US" sz="4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sz="4000" b="0" i="1" smtClean="0">
                              <a:latin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2687" y="4541559"/>
                <a:ext cx="6809169" cy="143674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76752"/>
              </p:ext>
            </p:extLst>
          </p:nvPr>
        </p:nvGraphicFramePr>
        <p:xfrm>
          <a:off x="5622396" y="2557429"/>
          <a:ext cx="2146648" cy="136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0" imgW="876240" imgH="507960" progId="Equation.DSMT4">
                  <p:embed/>
                </p:oleObj>
              </mc:Choice>
              <mc:Fallback>
                <p:oleObj name="Equation" r:id="rId10" imgW="87624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396" y="2557429"/>
                        <a:ext cx="2146648" cy="1367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769044" y="2648082"/>
            <a:ext cx="36357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09630">
              <a:lnSpc>
                <a:spcPct val="150000"/>
              </a:lnSpc>
              <a:defRPr/>
            </a:pP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-101600" y="3571412"/>
            <a:ext cx="250581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609630">
              <a:lnSpc>
                <a:spcPct val="150000"/>
              </a:lnSpc>
              <a:defRPr/>
            </a:pP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xy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449045" y="5934670"/>
            <a:ext cx="64485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ẳng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600" b="1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00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6" grpId="0"/>
      <p:bldP spid="5" grpId="0"/>
      <p:bldP spid="7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93948"/>
              </p:ext>
            </p:extLst>
          </p:nvPr>
        </p:nvGraphicFramePr>
        <p:xfrm>
          <a:off x="8349391" y="0"/>
          <a:ext cx="2238780" cy="157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49391" y="0"/>
                        <a:ext cx="2238780" cy="157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FDEE746-C4E3-87BF-09A0-F499D198D262}"/>
              </a:ext>
            </a:extLst>
          </p:cNvPr>
          <p:cNvSpPr txBox="1"/>
          <p:nvPr/>
        </p:nvSpPr>
        <p:spPr>
          <a:xfrm>
            <a:off x="4348442" y="161674"/>
            <a:ext cx="388296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389" y="179611"/>
            <a:ext cx="412805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lang="en-US" sz="5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283198" y="3842610"/>
                <a:ext cx="4279365" cy="1374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.(−1)</m:t>
                          </m:r>
                        </m:num>
                        <m:den>
                          <m:d>
                            <m:dPr>
                              <m:ctrlPr>
                                <a:rPr lang="en-US" sz="4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4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000" b="0" i="1" smtClean="0">
                              <a:latin typeface="Cambria Math"/>
                            </a:rPr>
                            <m:t>.(−1)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198" y="3842610"/>
                <a:ext cx="4279365" cy="137403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6515" y="1315755"/>
            <a:ext cx="35557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5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52371"/>
              </p:ext>
            </p:extLst>
          </p:nvPr>
        </p:nvGraphicFramePr>
        <p:xfrm>
          <a:off x="4294437" y="3665054"/>
          <a:ext cx="1456395" cy="172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437" y="3665054"/>
                        <a:ext cx="1456395" cy="1729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922380" y="3915750"/>
                <a:ext cx="2474152" cy="1204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5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5400" b="0" i="1" smtClean="0"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2380" y="3915750"/>
                <a:ext cx="2474152" cy="1204304"/>
              </a:xfrm>
              <a:prstGeom prst="rect">
                <a:avLst/>
              </a:prstGeom>
              <a:blipFill rotWithShape="1">
                <a:blip r:embed="rId8"/>
                <a:stretch>
                  <a:fillRect l="-13300" t="-5051" b="-15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FDEE746-C4E3-87BF-09A0-F499D198D262}"/>
              </a:ext>
            </a:extLst>
          </p:cNvPr>
          <p:cNvSpPr txBox="1"/>
          <p:nvPr/>
        </p:nvSpPr>
        <p:spPr>
          <a:xfrm>
            <a:off x="2406961" y="3927473"/>
            <a:ext cx="1941481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18959"/>
              </p:ext>
            </p:extLst>
          </p:nvPr>
        </p:nvGraphicFramePr>
        <p:xfrm>
          <a:off x="5584645" y="5371006"/>
          <a:ext cx="1410556" cy="163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9" imgW="558720" imgH="469800" progId="Equation.DSMT4">
                  <p:embed/>
                </p:oleObj>
              </mc:Choice>
              <mc:Fallback>
                <p:oleObj name="Equation" r:id="rId9" imgW="55872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645" y="5371006"/>
                        <a:ext cx="1410556" cy="1633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-2" y="4065972"/>
            <a:ext cx="3468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FDEE746-C4E3-87BF-09A0-F499D198D262}"/>
              </a:ext>
            </a:extLst>
          </p:cNvPr>
          <p:cNvSpPr txBox="1"/>
          <p:nvPr/>
        </p:nvSpPr>
        <p:spPr>
          <a:xfrm>
            <a:off x="2830634" y="5496906"/>
            <a:ext cx="1094133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66134"/>
              </p:ext>
            </p:extLst>
          </p:nvPr>
        </p:nvGraphicFramePr>
        <p:xfrm>
          <a:off x="4146698" y="5407480"/>
          <a:ext cx="1260611" cy="149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698" y="5407480"/>
                        <a:ext cx="1260611" cy="149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105076" y="5585806"/>
                <a:ext cx="2164176" cy="1204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5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5400" b="0" i="1" smtClean="0"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5076" y="5585806"/>
                <a:ext cx="2164176" cy="1204304"/>
              </a:xfrm>
              <a:prstGeom prst="rect">
                <a:avLst/>
              </a:prstGeom>
              <a:blipFill rotWithShape="1">
                <a:blip r:embed="rId13"/>
                <a:stretch>
                  <a:fillRect l="-15211" t="-7071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-1" y="2387689"/>
            <a:ext cx="34688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4800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93997"/>
              </p:ext>
            </p:extLst>
          </p:nvPr>
        </p:nvGraphicFramePr>
        <p:xfrm>
          <a:off x="2659063" y="2018168"/>
          <a:ext cx="2239962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018168"/>
                        <a:ext cx="2239962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127595" y="2370997"/>
            <a:ext cx="3429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x(x-1) =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31404" y="2345597"/>
            <a:ext cx="20826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-x)x] </a:t>
            </a:r>
            <a:endParaRPr lang="en-US" sz="4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66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6" grpId="0"/>
      <p:bldP spid="17" grpId="0"/>
      <p:bldP spid="18" grpId="0"/>
      <p:bldP spid="20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969" y="9535"/>
            <a:ext cx="9828789" cy="692092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861" y="-107731"/>
            <a:ext cx="2771461" cy="1398215"/>
            <a:chOff x="1660702" y="495298"/>
            <a:chExt cx="4157191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702" y="495298"/>
              <a:ext cx="4157191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35664" y="806197"/>
              <a:ext cx="3505200" cy="1470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48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</a:t>
              </a:r>
              <a:r>
                <a:rPr lang="en-US" sz="48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ý: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525968" y="1971316"/>
            <a:ext cx="8594315" cy="3539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8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/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</a:pP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DBD7E17-4789-4C2A-98B5-3577ED9E3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90351"/>
              </p:ext>
            </p:extLst>
          </p:nvPr>
        </p:nvGraphicFramePr>
        <p:xfrm>
          <a:off x="5098574" y="4773415"/>
          <a:ext cx="1724551" cy="147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8" imgW="545863" imgH="393529" progId="Equation.DSMT4">
                  <p:embed/>
                </p:oleObj>
              </mc:Choice>
              <mc:Fallback>
                <p:oleObj name="Equation" r:id="rId8" imgW="54586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574" y="4773415"/>
                        <a:ext cx="1724551" cy="1474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3078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389" y="37311"/>
            <a:ext cx="5063374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6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6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6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600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977379"/>
            <a:ext cx="933300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5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5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5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5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5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en-US" sz="5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090907"/>
            <a:ext cx="706315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/>
          </a:p>
        </p:txBody>
      </p:sp>
      <p:sp>
        <p:nvSpPr>
          <p:cNvPr id="6" name="Rectangle 5"/>
          <p:cNvSpPr/>
          <p:nvPr/>
        </p:nvSpPr>
        <p:spPr>
          <a:xfrm>
            <a:off x="36208" y="3054651"/>
            <a:ext cx="121557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826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EE00A31-0E50-FC46-E87C-22DC1FC84D9A}"/>
              </a:ext>
            </a:extLst>
          </p:cNvPr>
          <p:cNvSpPr txBox="1"/>
          <p:nvPr/>
        </p:nvSpPr>
        <p:spPr>
          <a:xfrm>
            <a:off x="388319" y="1483274"/>
            <a:ext cx="1211339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8F8343FE-813B-9967-0F36-3FF8453A9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30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DC00151-C10C-7897-D693-9E26197B9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49364"/>
              </p:ext>
            </p:extLst>
          </p:nvPr>
        </p:nvGraphicFramePr>
        <p:xfrm>
          <a:off x="11107428" y="-95887"/>
          <a:ext cx="1084572" cy="104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3" imgW="583920" imgH="419040" progId="Equation.DSMT4">
                  <p:embed/>
                </p:oleObj>
              </mc:Choice>
              <mc:Fallback>
                <p:oleObj name="Equation" r:id="rId3" imgW="5839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7428" y="-95887"/>
                        <a:ext cx="1084572" cy="1046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10BA3D4-4CA8-ABE8-6A74-BFE406C0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39951"/>
              </p:ext>
            </p:extLst>
          </p:nvPr>
        </p:nvGraphicFramePr>
        <p:xfrm>
          <a:off x="9630893" y="584932"/>
          <a:ext cx="1228832" cy="129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5" imgW="997061" imgH="971550" progId="Equation.DSMT4">
                  <p:embed/>
                </p:oleObj>
              </mc:Choice>
              <mc:Fallback>
                <p:oleObj name="Equation" r:id="rId5" imgW="997061" imgH="971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0893" y="584932"/>
                        <a:ext cx="1228832" cy="129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-181402"/>
            <a:ext cx="11459497" cy="823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29473" y="584932"/>
            <a:ext cx="197361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lang="en-US" sz="5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/>
          </a:p>
        </p:txBody>
      </p:sp>
      <p:sp>
        <p:nvSpPr>
          <p:cNvPr id="10" name="Rectangle 9"/>
          <p:cNvSpPr/>
          <p:nvPr/>
        </p:nvSpPr>
        <p:spPr>
          <a:xfrm>
            <a:off x="1799302" y="858813"/>
            <a:ext cx="82001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895" y="2278310"/>
            <a:ext cx="2876538" cy="1081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473" y="3325134"/>
            <a:ext cx="1519390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17733"/>
              </p:ext>
            </p:extLst>
          </p:nvPr>
        </p:nvGraphicFramePr>
        <p:xfrm>
          <a:off x="1548863" y="3525340"/>
          <a:ext cx="19478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63" y="3525340"/>
                        <a:ext cx="19478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38914"/>
              </p:ext>
            </p:extLst>
          </p:nvPr>
        </p:nvGraphicFramePr>
        <p:xfrm>
          <a:off x="1548863" y="4413660"/>
          <a:ext cx="14065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63" y="4413660"/>
                        <a:ext cx="14065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473" y="5327548"/>
            <a:ext cx="899747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/>
          </a:p>
        </p:txBody>
      </p:sp>
      <p:sp>
        <p:nvSpPr>
          <p:cNvPr id="6" name="Rectangle 5"/>
          <p:cNvSpPr/>
          <p:nvPr/>
        </p:nvSpPr>
        <p:spPr>
          <a:xfrm>
            <a:off x="8491383" y="5349592"/>
            <a:ext cx="10711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endParaRPr lang="en-US" sz="4400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08511"/>
              </p:ext>
            </p:extLst>
          </p:nvPr>
        </p:nvGraphicFramePr>
        <p:xfrm>
          <a:off x="3654425" y="3514674"/>
          <a:ext cx="16938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3514674"/>
                        <a:ext cx="16938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25054"/>
              </p:ext>
            </p:extLst>
          </p:nvPr>
        </p:nvGraphicFramePr>
        <p:xfrm>
          <a:off x="3097623" y="4414069"/>
          <a:ext cx="23431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623" y="4414069"/>
                        <a:ext cx="23431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40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8F8343FE-813B-9967-0F36-3FF8453A9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30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10B399A-8800-281F-AFA8-04BCCDCBF3CF}"/>
              </a:ext>
            </a:extLst>
          </p:cNvPr>
          <p:cNvSpPr txBox="1"/>
          <p:nvPr/>
        </p:nvSpPr>
        <p:spPr>
          <a:xfrm>
            <a:off x="230312" y="761946"/>
            <a:ext cx="11731375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ớ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ng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n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F0EA3EE7-D046-5D35-8CA4-930AF538D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42613"/>
              </p:ext>
            </p:extLst>
          </p:nvPr>
        </p:nvGraphicFramePr>
        <p:xfrm>
          <a:off x="8635526" y="761946"/>
          <a:ext cx="1290138" cy="123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3" imgW="997061" imgH="882869" progId="Equation.DSMT4">
                  <p:embed/>
                </p:oleObj>
              </mc:Choice>
              <mc:Fallback>
                <p:oleObj name="Equation" r:id="rId3" imgW="997061" imgH="8828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5526" y="761946"/>
                        <a:ext cx="1290138" cy="1239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78098"/>
              </p:ext>
            </p:extLst>
          </p:nvPr>
        </p:nvGraphicFramePr>
        <p:xfrm>
          <a:off x="1582799" y="4680722"/>
          <a:ext cx="2152446" cy="155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5" imgW="711000" imgH="419040" progId="Equation.DSMT4">
                  <p:embed/>
                </p:oleObj>
              </mc:Choice>
              <mc:Fallback>
                <p:oleObj name="Equation" r:id="rId5" imgW="7110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99" y="4680722"/>
                        <a:ext cx="2152446" cy="1550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85530"/>
              </p:ext>
            </p:extLst>
          </p:nvPr>
        </p:nvGraphicFramePr>
        <p:xfrm>
          <a:off x="9467782" y="4742714"/>
          <a:ext cx="1565275" cy="158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782" y="4742714"/>
                        <a:ext cx="1565275" cy="1583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41070" y="4933125"/>
            <a:ext cx="1519390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2242" y="-176981"/>
            <a:ext cx="1973617" cy="11894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54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r>
              <a:rPr lang="en-US" sz="5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1070" y="3617849"/>
            <a:ext cx="2327047" cy="10818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219052" y="4847232"/>
                <a:ext cx="6809169" cy="1374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+1):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+1)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−1):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9052" y="4847232"/>
                <a:ext cx="6809169" cy="137403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8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361706" y="-324135"/>
            <a:ext cx="9254242" cy="2772697"/>
            <a:chOff x="1524000" y="495298"/>
            <a:chExt cx="4328529" cy="265210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495298"/>
              <a:ext cx="4328529" cy="265210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789284" y="751309"/>
              <a:ext cx="3739024" cy="1678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5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5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5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4581" y="1697843"/>
            <a:ext cx="11039582" cy="5100170"/>
            <a:chOff x="3256526" y="2934370"/>
            <a:chExt cx="7942462" cy="5592674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6526" y="2934370"/>
              <a:ext cx="7942462" cy="5592674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3616229" y="4458700"/>
              <a:ext cx="7068142" cy="14512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9630"/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 </a:t>
              </a:r>
              <a:r>
                <a:rPr lang="en-US" sz="40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ước</a:t>
              </a:r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1: </a:t>
              </a:r>
              <a:r>
                <a:rPr lang="en-US" sz="4000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40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sz="4000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40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ầ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928874" y="4725333"/>
            <a:ext cx="96090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09630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4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4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3262" y="-139872"/>
            <a:ext cx="302839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endParaRPr lang="en-US" sz="60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57518"/>
              </p:ext>
            </p:extLst>
          </p:nvPr>
        </p:nvGraphicFramePr>
        <p:xfrm>
          <a:off x="6086680" y="633091"/>
          <a:ext cx="2293236" cy="210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3" imgW="761760" imgH="507960" progId="Equation.DSMT4">
                  <p:embed/>
                </p:oleObj>
              </mc:Choice>
              <mc:Fallback>
                <p:oleObj name="Equation" r:id="rId3" imgW="7617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680" y="633091"/>
                        <a:ext cx="2293236" cy="210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446107" y="1302744"/>
            <a:ext cx="59548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/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85082"/>
              </p:ext>
            </p:extLst>
          </p:nvPr>
        </p:nvGraphicFramePr>
        <p:xfrm>
          <a:off x="5357556" y="2994943"/>
          <a:ext cx="2694139" cy="205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5" imgW="850680" imgH="469800" progId="Equation.DSMT4">
                  <p:embed/>
                </p:oleObj>
              </mc:Choice>
              <mc:Fallback>
                <p:oleObj name="Equation" r:id="rId5" imgW="8506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556" y="2994943"/>
                        <a:ext cx="2694139" cy="2052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6107" y="2072185"/>
            <a:ext cx="35557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0070C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173262" y="3636285"/>
            <a:ext cx="269158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/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P =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92047"/>
              </p:ext>
            </p:extLst>
          </p:nvPr>
        </p:nvGraphicFramePr>
        <p:xfrm>
          <a:off x="2864842" y="3019453"/>
          <a:ext cx="2392047" cy="2199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7" imgW="761760" imgH="507960" progId="Equation.DSMT4">
                  <p:embed/>
                </p:oleObj>
              </mc:Choice>
              <mc:Fallback>
                <p:oleObj name="Equation" r:id="rId7" imgW="7617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842" y="3019453"/>
                        <a:ext cx="2392047" cy="2199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43685"/>
              </p:ext>
            </p:extLst>
          </p:nvPr>
        </p:nvGraphicFramePr>
        <p:xfrm>
          <a:off x="8159444" y="2979153"/>
          <a:ext cx="1511402" cy="208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9" imgW="419040" imgH="419040" progId="Equation.DSMT4">
                  <p:embed/>
                </p:oleObj>
              </mc:Choice>
              <mc:Fallback>
                <p:oleObj name="Equation" r:id="rId9" imgW="419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444" y="2979153"/>
                        <a:ext cx="1511402" cy="2083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440239" y="5349793"/>
            <a:ext cx="74446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hia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4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49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/>
          <p:cNvSpPr txBox="1"/>
          <p:nvPr/>
        </p:nvSpPr>
        <p:spPr>
          <a:xfrm>
            <a:off x="-156225" y="-16689"/>
            <a:ext cx="6061725" cy="7950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5400" b="1" dirty="0" smtClean="0">
                <a:solidFill>
                  <a:srgbClr val="CD360D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5400" b="1" dirty="0" err="1" smtClean="0">
                <a:solidFill>
                  <a:srgbClr val="CD360D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5400" b="1" dirty="0" smtClean="0">
                <a:solidFill>
                  <a:srgbClr val="CD360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solidFill>
                  <a:srgbClr val="CD360D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dirty="0" smtClean="0">
                <a:solidFill>
                  <a:srgbClr val="CD360D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endParaRPr lang="en-US" sz="5400" b="1" dirty="0">
              <a:solidFill>
                <a:srgbClr val="CD36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92395" y="778400"/>
            <a:ext cx="121507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vi-VN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ệu có phân thức nào đơn giản hơn phân</a:t>
            </a:r>
            <a:r>
              <a:rPr 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ức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1">
            <a:extLst>
              <a:ext uri="{FF2B5EF4-FFF2-40B4-BE49-F238E27FC236}">
                <a16:creationId xmlns:a16="http://schemas.microsoft.com/office/drawing/2014/main" xmlns="" id="{DC74F303-E7BC-5FE8-8080-9A1ADA3CE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574779"/>
            <a:ext cx="1147482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Rectangle 23">
            <a:extLst>
              <a:ext uri="{FF2B5EF4-FFF2-40B4-BE49-F238E27FC236}">
                <a16:creationId xmlns:a16="http://schemas.microsoft.com/office/drawing/2014/main" xmlns="" id="{5EE77D97-A082-579A-99AE-15770FA50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6" name="Rectangle 27">
            <a:extLst>
              <a:ext uri="{FF2B5EF4-FFF2-40B4-BE49-F238E27FC236}">
                <a16:creationId xmlns:a16="http://schemas.microsoft.com/office/drawing/2014/main" xmlns="" id="{D553D091-79C7-8E27-9CEA-2F42681C8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-1993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5" name="Rectangle 35">
            <a:extLst>
              <a:ext uri="{FF2B5EF4-FFF2-40B4-BE49-F238E27FC236}">
                <a16:creationId xmlns:a16="http://schemas.microsoft.com/office/drawing/2014/main" xmlns="" id="{B1F60D28-BD6B-EB44-BE6A-C8DA48093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8E647453-8769-B456-FBF8-DCA3E0AB1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84659"/>
              </p:ext>
            </p:extLst>
          </p:nvPr>
        </p:nvGraphicFramePr>
        <p:xfrm>
          <a:off x="7349108" y="1502122"/>
          <a:ext cx="1530765" cy="15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4" imgW="495085" imgH="418918" progId="Equation.DSMT4">
                  <p:embed/>
                </p:oleObj>
              </mc:Choice>
              <mc:Fallback>
                <p:oleObj name="Equation" r:id="rId4" imgW="49508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108" y="1502122"/>
                        <a:ext cx="1530765" cy="1533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829073" y="1814156"/>
            <a:ext cx="38267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y </a:t>
            </a:r>
            <a:r>
              <a:rPr lang="vi-VN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vi-VN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23175" y="3035286"/>
            <a:ext cx="247215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kern="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ả</a:t>
            </a:r>
            <a:r>
              <a:rPr lang="en-US" sz="5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5400" b="1" kern="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ời</a:t>
            </a:r>
            <a:r>
              <a:rPr lang="en-US" sz="5400" b="1" kern="0" dirty="0" smtClean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5400" b="1" dirty="0">
              <a:solidFill>
                <a:srgbClr val="0070C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23175" y="4271628"/>
            <a:ext cx="1538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08496"/>
              </p:ext>
            </p:extLst>
          </p:nvPr>
        </p:nvGraphicFramePr>
        <p:xfrm>
          <a:off x="1661615" y="4004371"/>
          <a:ext cx="18827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6" imgW="609480" imgH="419040" progId="Equation.DSMT4">
                  <p:embed/>
                </p:oleObj>
              </mc:Choice>
              <mc:Fallback>
                <p:oleObj name="Equation" r:id="rId6" imgW="609480" imgH="419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615" y="4004371"/>
                        <a:ext cx="188277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52481"/>
              </p:ext>
            </p:extLst>
          </p:nvPr>
        </p:nvGraphicFramePr>
        <p:xfrm>
          <a:off x="3658104" y="3992563"/>
          <a:ext cx="41179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8" imgW="1333440" imgH="482400" progId="Equation.DSMT4">
                  <p:embed/>
                </p:oleObj>
              </mc:Choice>
              <mc:Fallback>
                <p:oleObj name="Equation" r:id="rId8" imgW="13334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104" y="3992563"/>
                        <a:ext cx="41179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17374"/>
              </p:ext>
            </p:extLst>
          </p:nvPr>
        </p:nvGraphicFramePr>
        <p:xfrm>
          <a:off x="7838473" y="4006850"/>
          <a:ext cx="27844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10" imgW="901440" imgH="419040" progId="Equation.DSMT4">
                  <p:embed/>
                </p:oleObj>
              </mc:Choice>
              <mc:Fallback>
                <p:oleObj name="Equation" r:id="rId10" imgW="9014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473" y="4006850"/>
                        <a:ext cx="278447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903456" y="70514"/>
            <a:ext cx="46089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kern="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ình</a:t>
            </a:r>
            <a:r>
              <a:rPr lang="en-US" sz="40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kern="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uống</a:t>
            </a:r>
            <a:r>
              <a:rPr lang="en-US" sz="40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kern="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ở</a:t>
            </a:r>
            <a:r>
              <a:rPr lang="en-US" sz="40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kern="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ầu</a:t>
            </a:r>
            <a:r>
              <a:rPr lang="en-US" sz="4000" b="1" i="1" kern="0" dirty="0" smtClean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b="1" i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84576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/>
          <p:cNvSpPr txBox="1"/>
          <p:nvPr/>
        </p:nvSpPr>
        <p:spPr>
          <a:xfrm>
            <a:off x="2398823" y="300344"/>
            <a:ext cx="6979202" cy="7950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7200" b="1" dirty="0">
                <a:solidFill>
                  <a:srgbClr val="CD360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969725"/>
            <a:ext cx="10452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en-US" sz="32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933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                                                      </a:t>
            </a:r>
            <a:endParaRPr lang="en-US" sz="2933" kern="0" dirty="0">
              <a:solidFill>
                <a:prstClr val="black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20319" y="5578699"/>
            <a:ext cx="12150732" cy="833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vi-VN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ệu có phân thức nào đơn giản hơn phân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ức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1">
            <a:extLst>
              <a:ext uri="{FF2B5EF4-FFF2-40B4-BE49-F238E27FC236}">
                <a16:creationId xmlns:a16="http://schemas.microsoft.com/office/drawing/2014/main" xmlns="" id="{DC74F303-E7BC-5FE8-8080-9A1ADA3CE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574779"/>
            <a:ext cx="1147482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B0EEFCBE-8541-7DF8-EC52-B0A1BF682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89494"/>
              </p:ext>
            </p:extLst>
          </p:nvPr>
        </p:nvGraphicFramePr>
        <p:xfrm>
          <a:off x="644048" y="3831471"/>
          <a:ext cx="2199044" cy="133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4" imgW="647419" imgH="393529" progId="Equation.DSMT4">
                  <p:embed/>
                </p:oleObj>
              </mc:Choice>
              <mc:Fallback>
                <p:oleObj name="Equation" r:id="rId4" imgW="64741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B0EEFCBE-8541-7DF8-EC52-B0A1BF682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" y="3831471"/>
                        <a:ext cx="2199044" cy="1336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3">
            <a:extLst>
              <a:ext uri="{FF2B5EF4-FFF2-40B4-BE49-F238E27FC236}">
                <a16:creationId xmlns:a16="http://schemas.microsoft.com/office/drawing/2014/main" xmlns="" id="{5EE77D97-A082-579A-99AE-15770FA50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EA4188A7-CEBC-C689-2E3F-801FDFDFC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57199"/>
              </p:ext>
            </p:extLst>
          </p:nvPr>
        </p:nvGraphicFramePr>
        <p:xfrm>
          <a:off x="4332705" y="3799698"/>
          <a:ext cx="1746715" cy="141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6" imgW="558558" imgH="393529" progId="Equation.DSMT4">
                  <p:embed/>
                </p:oleObj>
              </mc:Choice>
              <mc:Fallback>
                <p:oleObj name="Equation" r:id="rId6" imgW="558558" imgH="393529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EA4188A7-CEBC-C689-2E3F-801FDFDFC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705" y="3799698"/>
                        <a:ext cx="1746715" cy="1417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7">
            <a:extLst>
              <a:ext uri="{FF2B5EF4-FFF2-40B4-BE49-F238E27FC236}">
                <a16:creationId xmlns:a16="http://schemas.microsoft.com/office/drawing/2014/main" xmlns="" id="{D553D091-79C7-8E27-9CEA-2F42681C8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-1993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08A0D186-171A-43B8-4E34-823279952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65674"/>
              </p:ext>
            </p:extLst>
          </p:nvPr>
        </p:nvGraphicFramePr>
        <p:xfrm>
          <a:off x="7501904" y="3895246"/>
          <a:ext cx="2956665" cy="144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8" imgW="926698" imgH="393529" progId="Equation.DSMT4">
                  <p:embed/>
                </p:oleObj>
              </mc:Choice>
              <mc:Fallback>
                <p:oleObj name="Equation" r:id="rId8" imgW="926698" imgH="393529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08A0D186-171A-43B8-4E34-823279952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904" y="3895246"/>
                        <a:ext cx="2956665" cy="1440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5">
            <a:extLst>
              <a:ext uri="{FF2B5EF4-FFF2-40B4-BE49-F238E27FC236}">
                <a16:creationId xmlns:a16="http://schemas.microsoft.com/office/drawing/2014/main" xmlns="" id="{B1F60D28-BD6B-EB44-BE6A-C8DA48093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8E647453-8769-B456-FBF8-DCA3E0AB1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89420"/>
              </p:ext>
            </p:extLst>
          </p:nvPr>
        </p:nvGraphicFramePr>
        <p:xfrm>
          <a:off x="8335395" y="5344098"/>
          <a:ext cx="1530765" cy="15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Equation" r:id="rId10" imgW="495085" imgH="418918" progId="Equation.DSMT4">
                  <p:embed/>
                </p:oleObj>
              </mc:Choice>
              <mc:Fallback>
                <p:oleObj name="Equation" r:id="rId10" imgW="495085" imgH="418918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8E647453-8769-B456-FBF8-DCA3E0AB1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395" y="5344098"/>
                        <a:ext cx="1530765" cy="1533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9866160" y="5672476"/>
            <a:ext cx="38267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y </a:t>
            </a:r>
            <a:r>
              <a:rPr lang="vi-VN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vi-VN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587" y="4083044"/>
            <a:ext cx="6126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</a:t>
            </a:r>
            <a:endParaRPr lang="en-US" sz="4000" b="1" dirty="0"/>
          </a:p>
        </p:txBody>
      </p:sp>
      <p:sp>
        <p:nvSpPr>
          <p:cNvPr id="4" name="Rectangle 3"/>
          <p:cNvSpPr/>
          <p:nvPr/>
        </p:nvSpPr>
        <p:spPr>
          <a:xfrm>
            <a:off x="61587" y="3109597"/>
            <a:ext cx="63706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3200" b="1" kern="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3200" b="1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3200" b="1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918090" y="4164089"/>
            <a:ext cx="58381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)</a:t>
            </a:r>
            <a:endParaRPr lang="en-US" sz="4000" b="1" dirty="0"/>
          </a:p>
        </p:txBody>
      </p:sp>
      <p:sp>
        <p:nvSpPr>
          <p:cNvPr id="18" name="Rectangle 17"/>
          <p:cNvSpPr/>
          <p:nvPr/>
        </p:nvSpPr>
        <p:spPr>
          <a:xfrm>
            <a:off x="3691183" y="4154640"/>
            <a:ext cx="6415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)</a:t>
            </a:r>
            <a:endParaRPr lang="en-US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52594"/>
              </p:ext>
            </p:extLst>
          </p:nvPr>
        </p:nvGraphicFramePr>
        <p:xfrm>
          <a:off x="950382" y="1849319"/>
          <a:ext cx="8318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12" imgW="266400" imgH="393480" progId="Equation.DSMT4">
                  <p:embed/>
                </p:oleObj>
              </mc:Choice>
              <mc:Fallback>
                <p:oleObj name="Equation" r:id="rId12" imgW="26640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382" y="1849319"/>
                        <a:ext cx="8318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37714" y="2109739"/>
            <a:ext cx="6126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kern="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</a:t>
            </a:r>
            <a:endParaRPr lang="en-US" sz="4000" b="1" dirty="0"/>
          </a:p>
        </p:txBody>
      </p:sp>
      <p:sp>
        <p:nvSpPr>
          <p:cNvPr id="21" name="Rectangle 20"/>
          <p:cNvSpPr/>
          <p:nvPr/>
        </p:nvSpPr>
        <p:spPr>
          <a:xfrm>
            <a:off x="5454162" y="2064832"/>
            <a:ext cx="6415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)</a:t>
            </a:r>
            <a:endParaRPr lang="en-US" sz="4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58553"/>
              </p:ext>
            </p:extLst>
          </p:nvPr>
        </p:nvGraphicFramePr>
        <p:xfrm>
          <a:off x="6951336" y="1800722"/>
          <a:ext cx="11303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14" imgW="342720" imgH="393480" progId="Equation.DSMT4">
                  <p:embed/>
                </p:oleObj>
              </mc:Choice>
              <mc:Fallback>
                <p:oleObj name="Equation" r:id="rId14" imgW="342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336" y="1800722"/>
                        <a:ext cx="11303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8154012" y="2078297"/>
                <a:ext cx="342429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b="1" kern="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n </a:t>
                </a:r>
                <a14:m>
                  <m:oMath xmlns:m="http://schemas.openxmlformats.org/officeDocument/2006/math">
                    <m:r>
                      <a:rPr lang="en-US" sz="4000" b="1" i="1" kern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∈Ư</m:t>
                    </m:r>
                    <m:r>
                      <a:rPr lang="en-US" sz="4000" b="1" i="1" kern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𝑪</m:t>
                    </m:r>
                    <m:r>
                      <a:rPr lang="en-US" sz="4000" b="1" i="1" kern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1" i="1" kern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4000" b="1" i="1" kern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1" i="1" kern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𝒃</m:t>
                    </m:r>
                    <m:r>
                      <a:rPr lang="en-US" sz="4000" b="1" i="1" kern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))</m:t>
                    </m:r>
                  </m:oMath>
                </a14:m>
                <a:endParaRPr lang="en-US" sz="4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012" y="2078297"/>
                <a:ext cx="3424296" cy="707886"/>
              </a:xfrm>
              <a:prstGeom prst="rect">
                <a:avLst/>
              </a:prstGeom>
              <a:blipFill rotWithShape="1">
                <a:blip r:embed="rId16"/>
                <a:stretch>
                  <a:fillRect l="-6417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89395"/>
              </p:ext>
            </p:extLst>
          </p:nvPr>
        </p:nvGraphicFramePr>
        <p:xfrm>
          <a:off x="1806054" y="1841968"/>
          <a:ext cx="24542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17" imgW="787320" imgH="393480" progId="Equation.DSMT4">
                  <p:embed/>
                </p:oleObj>
              </mc:Choice>
              <mc:Fallback>
                <p:oleObj name="Equation" r:id="rId17" imgW="787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054" y="1841968"/>
                        <a:ext cx="24542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8855"/>
              </p:ext>
            </p:extLst>
          </p:nvPr>
        </p:nvGraphicFramePr>
        <p:xfrm>
          <a:off x="6095684" y="1849319"/>
          <a:ext cx="8318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684" y="1849319"/>
                        <a:ext cx="83185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8275879" y="4615367"/>
            <a:ext cx="12652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7x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225169" y="3810146"/>
            <a:ext cx="6521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060746" y="4518032"/>
            <a:ext cx="14283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64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" grpId="0"/>
      <p:bldP spid="3" grpId="0"/>
      <p:bldP spid="4" grpId="0"/>
      <p:bldP spid="17" grpId="0"/>
      <p:bldP spid="18" grpId="0"/>
      <p:bldP spid="20" grpId="0"/>
      <p:bldP spid="21" grpId="0"/>
      <p:bldP spid="23" grpId="0"/>
      <p:bldP spid="27" grpId="0"/>
      <p:bldP spid="28" grpId="0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6CBE27C-2BFC-1026-91F9-D196B8A52B6B}"/>
              </a:ext>
            </a:extLst>
          </p:cNvPr>
          <p:cNvSpPr txBox="1"/>
          <p:nvPr/>
        </p:nvSpPr>
        <p:spPr>
          <a:xfrm>
            <a:off x="150465" y="-171267"/>
            <a:ext cx="11589249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GB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A picture containing text, clipart, screenshot&#10;&#10;Description automatically generated">
            <a:extLst>
              <a:ext uri="{FF2B5EF4-FFF2-40B4-BE49-F238E27FC236}">
                <a16:creationId xmlns:a16="http://schemas.microsoft.com/office/drawing/2014/main" xmlns="" id="{2E6B0713-8FC0-1B30-DABB-319047AC10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"/>
          <a:stretch/>
        </p:blipFill>
        <p:spPr>
          <a:xfrm>
            <a:off x="1568564" y="1272579"/>
            <a:ext cx="9221056" cy="4628496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01592" y="5694659"/>
            <a:ext cx="44704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n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GB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373880" y="5714080"/>
            <a:ext cx="7254240" cy="6707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9543450" y="6211669"/>
            <a:ext cx="18469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defRPr/>
            </a:pP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37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6CBE27C-2BFC-1026-91F9-D196B8A52B6B}"/>
              </a:ext>
            </a:extLst>
          </p:cNvPr>
          <p:cNvSpPr txBox="1"/>
          <p:nvPr/>
        </p:nvSpPr>
        <p:spPr>
          <a:xfrm>
            <a:off x="65291" y="140000"/>
            <a:ext cx="11589249" cy="13388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GB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B932E98-A5B0-E422-2CB5-A8C6F2D45CDE}"/>
              </a:ext>
            </a:extLst>
          </p:cNvPr>
          <p:cNvSpPr/>
          <p:nvPr/>
        </p:nvSpPr>
        <p:spPr>
          <a:xfrm>
            <a:off x="1035537" y="2536918"/>
            <a:ext cx="7600463" cy="326413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endParaRPr lang="en-GB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3155E5B-79EE-37C2-003C-349317BFD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324624"/>
              </p:ext>
            </p:extLst>
          </p:nvPr>
        </p:nvGraphicFramePr>
        <p:xfrm>
          <a:off x="1339082" y="3011946"/>
          <a:ext cx="19653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3" imgW="685800" imgH="419040" progId="Equation.DSMT4">
                  <p:embed/>
                </p:oleObj>
              </mc:Choice>
              <mc:Fallback>
                <p:oleObj name="Equation" r:id="rId3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082" y="3011946"/>
                        <a:ext cx="1965325" cy="148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picture containing clipart&#10;&#10;Description automatically generated">
            <a:extLst>
              <a:ext uri="{FF2B5EF4-FFF2-40B4-BE49-F238E27FC236}">
                <a16:creationId xmlns:a16="http://schemas.microsoft.com/office/drawing/2014/main" xmlns="" id="{D96C6429-5678-9693-9059-640D0FF9F7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0711" y="3429000"/>
            <a:ext cx="2972215" cy="237205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23758"/>
              </p:ext>
            </p:extLst>
          </p:nvPr>
        </p:nvGraphicFramePr>
        <p:xfrm>
          <a:off x="5713208" y="3056396"/>
          <a:ext cx="17843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208" y="3056396"/>
                        <a:ext cx="1784350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128261"/>
              </p:ext>
            </p:extLst>
          </p:nvPr>
        </p:nvGraphicFramePr>
        <p:xfrm>
          <a:off x="3456295" y="2988444"/>
          <a:ext cx="20383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8" imgW="711000" imgH="507960" progId="Equation.DSMT4">
                  <p:embed/>
                </p:oleObj>
              </mc:Choice>
              <mc:Fallback>
                <p:oleObj name="Equation" r:id="rId8" imgW="7110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95" y="2988444"/>
                        <a:ext cx="203835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13434" y="4790993"/>
            <a:ext cx="71368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hia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4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6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6CBE27C-2BFC-1026-91F9-D196B8A52B6B}"/>
              </a:ext>
            </a:extLst>
          </p:cNvPr>
          <p:cNvSpPr txBox="1"/>
          <p:nvPr/>
        </p:nvSpPr>
        <p:spPr>
          <a:xfrm>
            <a:off x="0" y="0"/>
            <a:ext cx="11589249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6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GB" sz="4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13851"/>
              </p:ext>
            </p:extLst>
          </p:nvPr>
        </p:nvGraphicFramePr>
        <p:xfrm>
          <a:off x="507784" y="1526363"/>
          <a:ext cx="1805908" cy="175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3" imgW="533160" imgH="419040" progId="Equation.DSMT4">
                  <p:embed/>
                </p:oleObj>
              </mc:Choice>
              <mc:Fallback>
                <p:oleObj name="Equation" r:id="rId3" imgW="5331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84" y="1526363"/>
                        <a:ext cx="1805908" cy="175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75162"/>
              </p:ext>
            </p:extLst>
          </p:nvPr>
        </p:nvGraphicFramePr>
        <p:xfrm>
          <a:off x="3365000" y="1594186"/>
          <a:ext cx="1117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000" y="1594186"/>
                        <a:ext cx="11176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475013" y="2034966"/>
            <a:ext cx="88998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4400" dirty="0"/>
          </a:p>
        </p:txBody>
      </p:sp>
      <p:sp>
        <p:nvSpPr>
          <p:cNvPr id="7" name="Rectangle 6"/>
          <p:cNvSpPr/>
          <p:nvPr/>
        </p:nvSpPr>
        <p:spPr>
          <a:xfrm>
            <a:off x="580737" y="3078659"/>
            <a:ext cx="35557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88074" y="3855136"/>
            <a:ext cx="212808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5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8297"/>
              </p:ext>
            </p:extLst>
          </p:nvPr>
        </p:nvGraphicFramePr>
        <p:xfrm>
          <a:off x="4716157" y="3346364"/>
          <a:ext cx="2423025" cy="194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7" imgW="647640" imgH="419040" progId="Equation.DSMT4">
                  <p:embed/>
                </p:oleObj>
              </mc:Choice>
              <mc:Fallback>
                <p:oleObj name="Equation" r:id="rId7" imgW="6476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157" y="3346364"/>
                        <a:ext cx="2423025" cy="1940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79506"/>
              </p:ext>
            </p:extLst>
          </p:nvPr>
        </p:nvGraphicFramePr>
        <p:xfrm>
          <a:off x="7336299" y="3390484"/>
          <a:ext cx="2707352" cy="185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9" imgW="850680" imgH="469800" progId="Equation.DSMT4">
                  <p:embed/>
                </p:oleObj>
              </mc:Choice>
              <mc:Fallback>
                <p:oleObj name="Equation" r:id="rId9" imgW="8506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299" y="3390484"/>
                        <a:ext cx="2707352" cy="1852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35356"/>
              </p:ext>
            </p:extLst>
          </p:nvPr>
        </p:nvGraphicFramePr>
        <p:xfrm>
          <a:off x="10053790" y="3282861"/>
          <a:ext cx="1936649" cy="206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3790" y="3282861"/>
                        <a:ext cx="1936649" cy="2067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30968"/>
              </p:ext>
            </p:extLst>
          </p:nvPr>
        </p:nvGraphicFramePr>
        <p:xfrm>
          <a:off x="1215121" y="5106023"/>
          <a:ext cx="1704887" cy="182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121" y="5106023"/>
                        <a:ext cx="1704887" cy="182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-132776" y="5554564"/>
            <a:ext cx="12811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5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7228"/>
              </p:ext>
            </p:extLst>
          </p:nvPr>
        </p:nvGraphicFramePr>
        <p:xfrm>
          <a:off x="2920008" y="5144605"/>
          <a:ext cx="1180044" cy="174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15" imgW="330120" imgH="393480" progId="Equation.DSMT4">
                  <p:embed/>
                </p:oleObj>
              </mc:Choice>
              <mc:Fallback>
                <p:oleObj name="Equation" r:id="rId15" imgW="330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008" y="5144605"/>
                        <a:ext cx="1180044" cy="1743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136444" y="5601216"/>
            <a:ext cx="32422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-a = 3 </a:t>
            </a:r>
            <a:endParaRPr lang="en-US" sz="5400" dirty="0"/>
          </a:p>
        </p:txBody>
      </p:sp>
      <p:sp>
        <p:nvSpPr>
          <p:cNvPr id="17" name="Rectangle 16"/>
          <p:cNvSpPr/>
          <p:nvPr/>
        </p:nvSpPr>
        <p:spPr>
          <a:xfrm>
            <a:off x="9227338" y="5601216"/>
            <a:ext cx="76174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44744" y="5601216"/>
            <a:ext cx="26961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a =</a:t>
            </a:r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02575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6" grpId="0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6014" y="119081"/>
            <a:ext cx="1246046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6014" y="1373334"/>
            <a:ext cx="1215579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xmlns="" id="{CA7CA8A5-7DAB-DD67-ED47-B51F3A84D2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84" y="-164224"/>
            <a:ext cx="11485679" cy="7462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92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1871" y="123267"/>
            <a:ext cx="197361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 smtClean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  <a:r>
              <a:rPr 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/>
          </a:p>
        </p:txBody>
      </p:sp>
      <p:sp>
        <p:nvSpPr>
          <p:cNvPr id="4" name="Rectangle 3"/>
          <p:cNvSpPr/>
          <p:nvPr/>
        </p:nvSpPr>
        <p:spPr>
          <a:xfrm>
            <a:off x="-1" y="3861473"/>
            <a:ext cx="197361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 smtClean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  <a:r>
              <a:rPr 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/>
          </a:p>
        </p:txBody>
      </p:sp>
      <p:sp>
        <p:nvSpPr>
          <p:cNvPr id="7" name="Rectangle 6"/>
          <p:cNvSpPr/>
          <p:nvPr/>
        </p:nvSpPr>
        <p:spPr>
          <a:xfrm>
            <a:off x="1973616" y="166465"/>
            <a:ext cx="1000207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746792" y="3845877"/>
            <a:ext cx="110105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18574" y="1113954"/>
            <a:ext cx="2327047" cy="10818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8984" y="2195536"/>
            <a:ext cx="1519390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4222"/>
              </p:ext>
            </p:extLst>
          </p:nvPr>
        </p:nvGraphicFramePr>
        <p:xfrm>
          <a:off x="2155488" y="2349523"/>
          <a:ext cx="19478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488" y="2349523"/>
                        <a:ext cx="19478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720570" y="5576160"/>
            <a:ext cx="47667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x-2) </a:t>
            </a:r>
            <a:endParaRPr lang="en-US" sz="4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10119"/>
              </p:ext>
            </p:extLst>
          </p:nvPr>
        </p:nvGraphicFramePr>
        <p:xfrm>
          <a:off x="4210429" y="2380619"/>
          <a:ext cx="1693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429" y="2380619"/>
                        <a:ext cx="16938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5798"/>
              </p:ext>
            </p:extLst>
          </p:nvPr>
        </p:nvGraphicFramePr>
        <p:xfrm>
          <a:off x="2155488" y="3156623"/>
          <a:ext cx="1911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488" y="3156623"/>
                        <a:ext cx="1911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26228"/>
              </p:ext>
            </p:extLst>
          </p:nvPr>
        </p:nvGraphicFramePr>
        <p:xfrm>
          <a:off x="4162216" y="3203831"/>
          <a:ext cx="17653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216" y="3203831"/>
                        <a:ext cx="17653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545621" y="5577599"/>
            <a:ext cx="22781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55" y="5172859"/>
            <a:ext cx="2327047" cy="10818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344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2" grpId="0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197361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 smtClean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7</a:t>
            </a:r>
            <a:r>
              <a:rPr 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/>
          </a:p>
        </p:txBody>
      </p:sp>
      <p:sp>
        <p:nvSpPr>
          <p:cNvPr id="6" name="Rectangle 5"/>
          <p:cNvSpPr/>
          <p:nvPr/>
        </p:nvSpPr>
        <p:spPr>
          <a:xfrm>
            <a:off x="-1" y="2907427"/>
            <a:ext cx="197361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 smtClean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8</a:t>
            </a:r>
            <a:r>
              <a:rPr lang="en-US" sz="5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5400" dirty="0"/>
          </a:p>
        </p:txBody>
      </p:sp>
      <p:sp>
        <p:nvSpPr>
          <p:cNvPr id="7" name="Rectangle 6"/>
          <p:cNvSpPr/>
          <p:nvPr/>
        </p:nvSpPr>
        <p:spPr>
          <a:xfrm>
            <a:off x="1776289" y="60479"/>
            <a:ext cx="1055336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110660" y="1277146"/>
            <a:ext cx="337707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x-2) </a:t>
            </a:r>
            <a:endParaRPr lang="en-US" sz="4400" dirty="0"/>
          </a:p>
        </p:txBody>
      </p:sp>
      <p:sp>
        <p:nvSpPr>
          <p:cNvPr id="13" name="Rectangle 12"/>
          <p:cNvSpPr/>
          <p:nvPr/>
        </p:nvSpPr>
        <p:spPr>
          <a:xfrm>
            <a:off x="7151634" y="1107869"/>
            <a:ext cx="271420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[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endParaRPr lang="en-GB" sz="4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110660" y="2160205"/>
            <a:ext cx="340432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x-2) </a:t>
            </a:r>
            <a:endParaRPr lang="en-US" sz="4400" dirty="0"/>
          </a:p>
        </p:txBody>
      </p:sp>
      <p:sp>
        <p:nvSpPr>
          <p:cNvPr id="15" name="Rectangle 14"/>
          <p:cNvSpPr/>
          <p:nvPr/>
        </p:nvSpPr>
        <p:spPr>
          <a:xfrm>
            <a:off x="7151634" y="1965595"/>
            <a:ext cx="2579552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[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2)]</a:t>
            </a:r>
            <a:endParaRPr lang="en-GB" sz="4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12291" y="3073591"/>
            <a:ext cx="1055336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17987" y="4397030"/>
            <a:ext cx="1519390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28213"/>
              </p:ext>
            </p:extLst>
          </p:nvPr>
        </p:nvGraphicFramePr>
        <p:xfrm>
          <a:off x="1637377" y="4397030"/>
          <a:ext cx="18288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6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77" y="4397030"/>
                        <a:ext cx="18288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16716"/>
              </p:ext>
            </p:extLst>
          </p:nvPr>
        </p:nvGraphicFramePr>
        <p:xfrm>
          <a:off x="2358717" y="5601725"/>
          <a:ext cx="19589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7" name="Equation" r:id="rId5" imgW="761760" imgH="444240" progId="Equation.DSMT4">
                  <p:embed/>
                </p:oleObj>
              </mc:Choice>
              <mc:Fallback>
                <p:oleObj name="Equation" r:id="rId5" imgW="76176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717" y="5601725"/>
                        <a:ext cx="195897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91549"/>
              </p:ext>
            </p:extLst>
          </p:nvPr>
        </p:nvGraphicFramePr>
        <p:xfrm>
          <a:off x="3568154" y="4397030"/>
          <a:ext cx="19256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8" name="Equation" r:id="rId7" imgW="749160" imgH="444240" progId="Equation.DSMT4">
                  <p:embed/>
                </p:oleObj>
              </mc:Choice>
              <mc:Fallback>
                <p:oleObj name="Equation" r:id="rId7" imgW="74916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154" y="4397030"/>
                        <a:ext cx="1925638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997"/>
              </p:ext>
            </p:extLst>
          </p:nvPr>
        </p:nvGraphicFramePr>
        <p:xfrm>
          <a:off x="519113" y="5603875"/>
          <a:ext cx="17970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9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5603875"/>
                        <a:ext cx="179705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70516"/>
              </p:ext>
            </p:extLst>
          </p:nvPr>
        </p:nvGraphicFramePr>
        <p:xfrm>
          <a:off x="5799197" y="4293791"/>
          <a:ext cx="3328987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0" name="Equation" r:id="rId11" imgW="1295280" imgH="469800" progId="Equation.DSMT4">
                  <p:embed/>
                </p:oleObj>
              </mc:Choice>
              <mc:Fallback>
                <p:oleObj name="Equation" r:id="rId11" imgW="1295280" imgH="469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97" y="4293791"/>
                        <a:ext cx="3328987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9963505" y="1379526"/>
            <a:ext cx="115127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 </a:t>
            </a:r>
            <a:endParaRPr lang="en-US" sz="4800" dirty="0"/>
          </a:p>
        </p:txBody>
      </p:sp>
      <p:sp>
        <p:nvSpPr>
          <p:cNvPr id="25" name="Rectangle 24"/>
          <p:cNvSpPr/>
          <p:nvPr/>
        </p:nvSpPr>
        <p:spPr>
          <a:xfrm>
            <a:off x="9817632" y="2208778"/>
            <a:ext cx="115127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</a:t>
            </a:r>
            <a:endParaRPr lang="en-US" sz="48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50340"/>
              </p:ext>
            </p:extLst>
          </p:nvPr>
        </p:nvGraphicFramePr>
        <p:xfrm>
          <a:off x="9380130" y="4279388"/>
          <a:ext cx="267652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" name="Equation" r:id="rId13" imgW="1041120" imgH="469800" progId="Equation.DSMT4">
                  <p:embed/>
                </p:oleObj>
              </mc:Choice>
              <mc:Fallback>
                <p:oleObj name="Equation" r:id="rId13" imgW="1041120" imgH="469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0130" y="4279388"/>
                        <a:ext cx="2676525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31693"/>
              </p:ext>
            </p:extLst>
          </p:nvPr>
        </p:nvGraphicFramePr>
        <p:xfrm>
          <a:off x="4509421" y="5518150"/>
          <a:ext cx="33305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" name="Equation" r:id="rId15" imgW="1295280" imgH="469800" progId="Equation.DSMT4">
                  <p:embed/>
                </p:oleObj>
              </mc:Choice>
              <mc:Fallback>
                <p:oleObj name="Equation" r:id="rId15" imgW="1295280" imgH="469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421" y="5518150"/>
                        <a:ext cx="3330575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18495"/>
              </p:ext>
            </p:extLst>
          </p:nvPr>
        </p:nvGraphicFramePr>
        <p:xfrm>
          <a:off x="7952241" y="5540580"/>
          <a:ext cx="2678113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" name="Equation" r:id="rId17" imgW="1041120" imgH="469800" progId="Equation.DSMT4">
                  <p:embed/>
                </p:oleObj>
              </mc:Choice>
              <mc:Fallback>
                <p:oleObj name="Equation" r:id="rId17" imgW="1041120" imgH="469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241" y="5540580"/>
                        <a:ext cx="2678113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49316"/>
              </p:ext>
            </p:extLst>
          </p:nvPr>
        </p:nvGraphicFramePr>
        <p:xfrm>
          <a:off x="1973617" y="1273281"/>
          <a:ext cx="2137043" cy="77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" name="Equation" r:id="rId19" imgW="685800" imgH="203200" progId="Equation.DSMT4">
                  <p:embed/>
                </p:oleObj>
              </mc:Choice>
              <mc:Fallback>
                <p:oleObj name="Equation" r:id="rId19" imgW="6858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617" y="1273281"/>
                        <a:ext cx="2137043" cy="773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26716" y="1277146"/>
            <a:ext cx="19704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4400" dirty="0">
              <a:solidFill>
                <a:srgbClr val="C0000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81424"/>
              </p:ext>
            </p:extLst>
          </p:nvPr>
        </p:nvGraphicFramePr>
        <p:xfrm>
          <a:off x="1890420" y="2078079"/>
          <a:ext cx="2192991" cy="80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" name="Equation" r:id="rId21" imgW="672840" imgH="203040" progId="Equation.DSMT4">
                  <p:embed/>
                </p:oleObj>
              </mc:Choice>
              <mc:Fallback>
                <p:oleObj name="Equation" r:id="rId21" imgW="67284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420" y="2078079"/>
                        <a:ext cx="2192991" cy="80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17987" y="2134872"/>
            <a:ext cx="19704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4400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776228" y="1303875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2)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30354" y="2160205"/>
            <a:ext cx="15616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64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  <p:bldP spid="14" grpId="0"/>
      <p:bldP spid="15" grpId="0"/>
      <p:bldP spid="17" grpId="0"/>
      <p:bldP spid="18" grpId="0"/>
      <p:bldP spid="24" grpId="0"/>
      <p:bldP spid="25" grpId="0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68" y="725075"/>
            <a:ext cx="11678293" cy="598096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19568" y="-341960"/>
            <a:ext cx="8648033" cy="2614290"/>
            <a:chOff x="1652713" y="361657"/>
            <a:chExt cx="9174088" cy="363942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52713" y="361657"/>
              <a:ext cx="9174088" cy="363942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2219125" y="843899"/>
              <a:ext cx="7981855" cy="2185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kumimoji="0" lang="en-US" sz="4800" b="1" i="0" u="none" strike="noStrike" kern="120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1484A95-44FC-22B1-9391-CA774F4D4E0E}"/>
              </a:ext>
            </a:extLst>
          </p:cNvPr>
          <p:cNvSpPr txBox="1"/>
          <p:nvPr/>
        </p:nvSpPr>
        <p:spPr>
          <a:xfrm>
            <a:off x="1131481" y="2272330"/>
            <a:ext cx="1074805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GB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7908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3261" y="-139872"/>
            <a:ext cx="71124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11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3261" y="826965"/>
            <a:ext cx="4867992" cy="1189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6CF370D-B321-8EBD-702C-7C3C7DDC0151}"/>
              </a:ext>
            </a:extLst>
          </p:cNvPr>
          <p:cNvSpPr txBox="1"/>
          <p:nvPr/>
        </p:nvSpPr>
        <p:spPr>
          <a:xfrm>
            <a:off x="-137652" y="1990826"/>
            <a:ext cx="9522952" cy="986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4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</a:t>
            </a:r>
            <a:r>
              <a:rPr lang="en-US" sz="4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GB" sz="4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66953"/>
              </p:ext>
            </p:extLst>
          </p:nvPr>
        </p:nvGraphicFramePr>
        <p:xfrm>
          <a:off x="509997" y="2991837"/>
          <a:ext cx="151130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97" y="2991837"/>
                        <a:ext cx="1511300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77792"/>
              </p:ext>
            </p:extLst>
          </p:nvPr>
        </p:nvGraphicFramePr>
        <p:xfrm>
          <a:off x="2976255" y="2991837"/>
          <a:ext cx="18319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255" y="2991837"/>
                        <a:ext cx="18319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83875" y="4682649"/>
            <a:ext cx="35557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61728" y="3318694"/>
            <a:ext cx="7489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450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CF370D-B321-8EBD-702C-7C3C7DDC0151}"/>
              </a:ext>
            </a:extLst>
          </p:cNvPr>
          <p:cNvSpPr txBox="1"/>
          <p:nvPr/>
        </p:nvSpPr>
        <p:spPr>
          <a:xfrm>
            <a:off x="3754448" y="-103051"/>
            <a:ext cx="84375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GB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6B53CDF-3E10-D9B9-10A4-41321E6EF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AC17398-3014-29C8-18A6-37BB022D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61744"/>
              </p:ext>
            </p:extLst>
          </p:nvPr>
        </p:nvGraphicFramePr>
        <p:xfrm>
          <a:off x="8052370" y="714500"/>
          <a:ext cx="1373976" cy="129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2370" y="714500"/>
                        <a:ext cx="1373976" cy="1295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A4485E8-1D96-980C-DC23-A6EFFA01E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335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0D3373F2-EEC3-92F5-3634-FB7A123F1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83941"/>
              </p:ext>
            </p:extLst>
          </p:nvPr>
        </p:nvGraphicFramePr>
        <p:xfrm>
          <a:off x="10280739" y="726609"/>
          <a:ext cx="1599189" cy="124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739" y="726609"/>
                        <a:ext cx="1599189" cy="1241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119011" y="-330350"/>
            <a:ext cx="486799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8" name="Rectangle 7"/>
          <p:cNvSpPr/>
          <p:nvPr/>
        </p:nvSpPr>
        <p:spPr>
          <a:xfrm>
            <a:off x="67083" y="1158650"/>
            <a:ext cx="23149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00B05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960" y="1930488"/>
            <a:ext cx="41885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4800" b="1" baseline="30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 =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104230" y="1930488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02510" y="1932635"/>
            <a:ext cx="12989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00038" y="2614151"/>
            <a:ext cx="19073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182" y="3445148"/>
            <a:ext cx="27398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22152" y="3383592"/>
            <a:ext cx="7315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970" y="4276145"/>
            <a:ext cx="744947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4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4800" b="1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 </a:t>
            </a:r>
            <a:r>
              <a:rPr lang="en-US" sz="4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/>
          </a:p>
        </p:txBody>
      </p:sp>
      <p:sp>
        <p:nvSpPr>
          <p:cNvPr id="16" name="Rectangle 15"/>
          <p:cNvSpPr/>
          <p:nvPr/>
        </p:nvSpPr>
        <p:spPr>
          <a:xfrm>
            <a:off x="59182" y="5107142"/>
            <a:ext cx="438132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4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 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286976" y="5168697"/>
            <a:ext cx="65340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x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: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153974" y="5230253"/>
            <a:ext cx="31448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x</a:t>
            </a:r>
            <a:r>
              <a:rPr lang="en-US" sz="4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754448" y="5898466"/>
            <a:ext cx="324770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 b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+1</a:t>
            </a:r>
            <a:endParaRPr lang="en-US" sz="5400" dirty="0"/>
          </a:p>
        </p:txBody>
      </p:sp>
      <p:sp>
        <p:nvSpPr>
          <p:cNvPr id="17" name="Rectangle 16"/>
          <p:cNvSpPr/>
          <p:nvPr/>
        </p:nvSpPr>
        <p:spPr>
          <a:xfrm>
            <a:off x="9457280" y="1008478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5425223" y="3381780"/>
            <a:ext cx="26821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x 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104230" y="3383592"/>
            <a:ext cx="171553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4800" dirty="0"/>
          </a:p>
        </p:txBody>
      </p:sp>
      <p:sp>
        <p:nvSpPr>
          <p:cNvPr id="23" name="Rectangle 22"/>
          <p:cNvSpPr/>
          <p:nvPr/>
        </p:nvSpPr>
        <p:spPr>
          <a:xfrm>
            <a:off x="2799035" y="3383592"/>
            <a:ext cx="16722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48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 </a:t>
            </a:r>
            <a:endParaRPr lang="en-US" sz="4800" dirty="0"/>
          </a:p>
        </p:txBody>
      </p:sp>
      <p:sp>
        <p:nvSpPr>
          <p:cNvPr id="24" name="Rectangle 23"/>
          <p:cNvSpPr/>
          <p:nvPr/>
        </p:nvSpPr>
        <p:spPr>
          <a:xfrm>
            <a:off x="8064954" y="1890114"/>
            <a:ext cx="15616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766296" y="1890115"/>
            <a:ext cx="16722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4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427395" y="1890117"/>
            <a:ext cx="17235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309233" y="2614150"/>
            <a:ext cx="26821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x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101675" y="2621389"/>
            <a:ext cx="156966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1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05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40979">
            <a:off x="826404" y="606616"/>
            <a:ext cx="528301" cy="57346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609600" y="4644341"/>
            <a:ext cx="573849" cy="893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1277600" y="429951"/>
            <a:ext cx="517263" cy="644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0221068" y="4543404"/>
            <a:ext cx="1000341" cy="99408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11200" y="233516"/>
            <a:ext cx="1026752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5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5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2+33+34:</a:t>
            </a:r>
            <a:endParaRPr lang="en-US" sz="5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09630">
              <a:lnSpc>
                <a:spcPct val="150000"/>
              </a:lnSpc>
            </a:pPr>
            <a:r>
              <a:rPr lang="en-US" sz="54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54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: </a:t>
            </a:r>
            <a:endParaRPr lang="en-US" sz="5400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09630">
              <a:lnSpc>
                <a:spcPct val="150000"/>
              </a:lnSpc>
            </a:pPr>
            <a:r>
              <a:rPr lang="en-US" sz="5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5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 CƠ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54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09630">
              <a:lnSpc>
                <a:spcPct val="150000"/>
              </a:lnSpc>
            </a:pPr>
            <a:r>
              <a:rPr lang="en-US" sz="5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5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THỨC ĐẠI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54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CF370D-B321-8EBD-702C-7C3C7DDC0151}"/>
              </a:ext>
            </a:extLst>
          </p:cNvPr>
          <p:cNvSpPr txBox="1"/>
          <p:nvPr/>
        </p:nvSpPr>
        <p:spPr>
          <a:xfrm>
            <a:off x="3754448" y="-99518"/>
            <a:ext cx="84375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6B53CDF-3E10-D9B9-10A4-41321E6EF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AC17398-3014-29C8-18A6-37BB022D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6941"/>
              </p:ext>
            </p:extLst>
          </p:nvPr>
        </p:nvGraphicFramePr>
        <p:xfrm>
          <a:off x="8039190" y="857305"/>
          <a:ext cx="1389985" cy="131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90" y="857305"/>
                        <a:ext cx="1389985" cy="1310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A4485E8-1D96-980C-DC23-A6EFFA01E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335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0D3373F2-EEC3-92F5-3634-FB7A123F1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8730"/>
              </p:ext>
            </p:extLst>
          </p:nvPr>
        </p:nvGraphicFramePr>
        <p:xfrm>
          <a:off x="10225469" y="914086"/>
          <a:ext cx="1541866" cy="119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5469" y="914086"/>
                        <a:ext cx="1541866" cy="1197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119011" y="-330350"/>
            <a:ext cx="486799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512775"/>
            <a:ext cx="23149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00B05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455436"/>
            <a:ext cx="418858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4800" b="1" baseline="30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 =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64675" y="2443069"/>
            <a:ext cx="20313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98362" y="2468802"/>
            <a:ext cx="45116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(x</a:t>
            </a:r>
            <a:r>
              <a:rPr lang="en-US" sz="48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2478" y="3237896"/>
            <a:ext cx="62957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1)(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1)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0693" y="4137320"/>
            <a:ext cx="25282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4400" dirty="0">
              <a:solidFill>
                <a:srgbClr val="C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656229" y="4068893"/>
            <a:ext cx="65340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x</a:t>
            </a:r>
            <a:r>
              <a:rPr lang="en-US" sz="48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0693" y="4807647"/>
            <a:ext cx="670087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400" b="1" baseline="30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4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1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/>
          </a:p>
        </p:txBody>
      </p:sp>
      <p:sp>
        <p:nvSpPr>
          <p:cNvPr id="16" name="Rectangle 15"/>
          <p:cNvSpPr/>
          <p:nvPr/>
        </p:nvSpPr>
        <p:spPr>
          <a:xfrm>
            <a:off x="104960" y="5528405"/>
            <a:ext cx="37497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4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400" b="1" baseline="30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4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sz="4400" dirty="0">
              <a:solidFill>
                <a:srgbClr val="C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26457" y="5528405"/>
            <a:ext cx="65340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x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: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734182" y="5577089"/>
            <a:ext cx="40166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4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(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92290" y="6007230"/>
            <a:ext cx="11336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3 </a:t>
            </a:r>
            <a:endParaRPr lang="en-US" sz="4800" dirty="0"/>
          </a:p>
        </p:txBody>
      </p:sp>
      <p:sp>
        <p:nvSpPr>
          <p:cNvPr id="17" name="Rectangle 16"/>
          <p:cNvSpPr/>
          <p:nvPr/>
        </p:nvSpPr>
        <p:spPr>
          <a:xfrm>
            <a:off x="9391836" y="1128054"/>
            <a:ext cx="7489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926457" y="6007230"/>
            <a:ext cx="171553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1)</a:t>
            </a:r>
            <a:endParaRPr lang="en-US" sz="4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39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CF370D-B321-8EBD-702C-7C3C7DDC0151}"/>
              </a:ext>
            </a:extLst>
          </p:cNvPr>
          <p:cNvSpPr txBox="1"/>
          <p:nvPr/>
        </p:nvSpPr>
        <p:spPr>
          <a:xfrm>
            <a:off x="3754448" y="-103051"/>
            <a:ext cx="84375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6B53CDF-3E10-D9B9-10A4-41321E6EF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AC17398-3014-29C8-18A6-37BB022D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88411"/>
              </p:ext>
            </p:extLst>
          </p:nvPr>
        </p:nvGraphicFramePr>
        <p:xfrm>
          <a:off x="8039190" y="857305"/>
          <a:ext cx="1389985" cy="131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90" y="857305"/>
                        <a:ext cx="1389985" cy="1310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A4485E8-1D96-980C-DC23-A6EFFA01E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335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0D3373F2-EEC3-92F5-3634-FB7A123F1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976706"/>
              </p:ext>
            </p:extLst>
          </p:nvPr>
        </p:nvGraphicFramePr>
        <p:xfrm>
          <a:off x="10225469" y="914086"/>
          <a:ext cx="1541866" cy="119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5469" y="914086"/>
                        <a:ext cx="1541866" cy="1197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119011" y="-330350"/>
            <a:ext cx="486799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512775"/>
            <a:ext cx="23149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00B05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2318351"/>
            <a:ext cx="123856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391836" y="1128054"/>
            <a:ext cx="7489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90170"/>
              </p:ext>
            </p:extLst>
          </p:nvPr>
        </p:nvGraphicFramePr>
        <p:xfrm>
          <a:off x="0" y="3844990"/>
          <a:ext cx="1439177" cy="107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44990"/>
                        <a:ext cx="1439177" cy="1073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72985"/>
              </p:ext>
            </p:extLst>
          </p:nvPr>
        </p:nvGraphicFramePr>
        <p:xfrm>
          <a:off x="-57150" y="5245100"/>
          <a:ext cx="198913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150" y="5245100"/>
                        <a:ext cx="1989138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92211"/>
              </p:ext>
            </p:extLst>
          </p:nvPr>
        </p:nvGraphicFramePr>
        <p:xfrm>
          <a:off x="1425575" y="3532188"/>
          <a:ext cx="4313238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1" name="Equation" r:id="rId12" imgW="1650960" imgH="558720" progId="Equation.DSMT4">
                  <p:embed/>
                </p:oleObj>
              </mc:Choice>
              <mc:Fallback>
                <p:oleObj name="Equation" r:id="rId12" imgW="165096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532188"/>
                        <a:ext cx="4313238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43550"/>
              </p:ext>
            </p:extLst>
          </p:nvPr>
        </p:nvGraphicFramePr>
        <p:xfrm>
          <a:off x="1871663" y="5287963"/>
          <a:ext cx="4928029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14" imgW="1650960" imgH="507960" progId="Equation.DSMT4">
                  <p:embed/>
                </p:oleObj>
              </mc:Choice>
              <mc:Fallback>
                <p:oleObj name="Equation" r:id="rId14" imgW="1650960" imgH="507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287963"/>
                        <a:ext cx="4928029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64785"/>
              </p:ext>
            </p:extLst>
          </p:nvPr>
        </p:nvGraphicFramePr>
        <p:xfrm>
          <a:off x="5819775" y="3641790"/>
          <a:ext cx="45116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Equation" r:id="rId16" imgW="1726920" imgH="507960" progId="Equation.DSMT4">
                  <p:embed/>
                </p:oleObj>
              </mc:Choice>
              <mc:Fallback>
                <p:oleObj name="Equation" r:id="rId16" imgW="1726920" imgH="507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641790"/>
                        <a:ext cx="451167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52916"/>
              </p:ext>
            </p:extLst>
          </p:nvPr>
        </p:nvGraphicFramePr>
        <p:xfrm>
          <a:off x="6813736" y="5300663"/>
          <a:ext cx="51562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4" name="Equation" r:id="rId18" imgW="1726920" imgH="507960" progId="Equation.DSMT4">
                  <p:embed/>
                </p:oleObj>
              </mc:Choice>
              <mc:Fallback>
                <p:oleObj name="Equation" r:id="rId18" imgW="1726920" imgH="507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736" y="5300663"/>
                        <a:ext cx="515620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35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CF370D-B321-8EBD-702C-7C3C7DDC0151}"/>
              </a:ext>
            </a:extLst>
          </p:cNvPr>
          <p:cNvSpPr txBox="1"/>
          <p:nvPr/>
        </p:nvSpPr>
        <p:spPr>
          <a:xfrm>
            <a:off x="3551248" y="-214934"/>
            <a:ext cx="84375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6B53CDF-3E10-D9B9-10A4-41321E6EF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AC17398-3014-29C8-18A6-37BB022D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90656"/>
              </p:ext>
            </p:extLst>
          </p:nvPr>
        </p:nvGraphicFramePr>
        <p:xfrm>
          <a:off x="8560651" y="589390"/>
          <a:ext cx="1389985" cy="131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651" y="589390"/>
                        <a:ext cx="1389985" cy="1310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A4485E8-1D96-980C-DC23-A6EFFA01E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335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0D3373F2-EEC3-92F5-3634-FB7A123F1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32874"/>
              </p:ext>
            </p:extLst>
          </p:nvPr>
        </p:nvGraphicFramePr>
        <p:xfrm>
          <a:off x="10650134" y="716185"/>
          <a:ext cx="1541866" cy="119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0134" y="716185"/>
                        <a:ext cx="1541866" cy="1197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119011" y="-330350"/>
            <a:ext cx="486799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5657" y="765321"/>
            <a:ext cx="63060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9950636" y="860140"/>
            <a:ext cx="7489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68679"/>
              </p:ext>
            </p:extLst>
          </p:nvPr>
        </p:nvGraphicFramePr>
        <p:xfrm>
          <a:off x="1595395" y="4262975"/>
          <a:ext cx="1333259" cy="99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395" y="4262975"/>
                        <a:ext cx="1333259" cy="99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63680"/>
              </p:ext>
            </p:extLst>
          </p:nvPr>
        </p:nvGraphicFramePr>
        <p:xfrm>
          <a:off x="1598" y="5505951"/>
          <a:ext cx="1992543" cy="119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" y="5505951"/>
                        <a:ext cx="1992543" cy="1199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80879"/>
              </p:ext>
            </p:extLst>
          </p:nvPr>
        </p:nvGraphicFramePr>
        <p:xfrm>
          <a:off x="3067788" y="4098505"/>
          <a:ext cx="3764814" cy="147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12" imgW="1650960" imgH="558720" progId="Equation.DSMT4">
                  <p:embed/>
                </p:oleObj>
              </mc:Choice>
              <mc:Fallback>
                <p:oleObj name="Equation" r:id="rId12" imgW="1650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788" y="4098505"/>
                        <a:ext cx="3764814" cy="1472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34551"/>
              </p:ext>
            </p:extLst>
          </p:nvPr>
        </p:nvGraphicFramePr>
        <p:xfrm>
          <a:off x="1996034" y="5643563"/>
          <a:ext cx="466200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14" imgW="1650960" imgH="507960" progId="Equation.DSMT4">
                  <p:embed/>
                </p:oleObj>
              </mc:Choice>
              <mc:Fallback>
                <p:oleObj name="Equation" r:id="rId14" imgW="1650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034" y="5643563"/>
                        <a:ext cx="4662008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70358"/>
              </p:ext>
            </p:extLst>
          </p:nvPr>
        </p:nvGraphicFramePr>
        <p:xfrm>
          <a:off x="6984512" y="4221100"/>
          <a:ext cx="4301579" cy="14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16" imgW="1726920" imgH="507960" progId="Equation.DSMT4">
                  <p:embed/>
                </p:oleObj>
              </mc:Choice>
              <mc:Fallback>
                <p:oleObj name="Equation" r:id="rId16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512" y="4221100"/>
                        <a:ext cx="4301579" cy="14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94705"/>
              </p:ext>
            </p:extLst>
          </p:nvPr>
        </p:nvGraphicFramePr>
        <p:xfrm>
          <a:off x="6675744" y="5694363"/>
          <a:ext cx="5100532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18" imgW="1726920" imgH="507960" progId="Equation.DSMT4">
                  <p:embed/>
                </p:oleObj>
              </mc:Choice>
              <mc:Fallback>
                <p:oleObj name="Equation" r:id="rId18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744" y="5694363"/>
                        <a:ext cx="5100532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-119011" y="2803371"/>
            <a:ext cx="20569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-119011" y="1423976"/>
            <a:ext cx="19347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/>
          </a:p>
        </p:txBody>
      </p:sp>
      <p:sp>
        <p:nvSpPr>
          <p:cNvPr id="20" name="Rectangle 19"/>
          <p:cNvSpPr/>
          <p:nvPr/>
        </p:nvSpPr>
        <p:spPr>
          <a:xfrm>
            <a:off x="1683172" y="2796988"/>
            <a:ext cx="65340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x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310303" y="1473207"/>
            <a:ext cx="20585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4000" b="1" baseline="30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 =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225044" y="1473207"/>
            <a:ext cx="17251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848596" y="1473207"/>
            <a:ext cx="34572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(x</a:t>
            </a:r>
            <a:r>
              <a:rPr lang="en-US" sz="4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22218" y="2089102"/>
            <a:ext cx="38535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40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x +1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361305" y="2089102"/>
            <a:ext cx="19073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4366736"/>
            <a:ext cx="18157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/>
          </a:p>
        </p:txBody>
      </p:sp>
      <p:sp>
        <p:nvSpPr>
          <p:cNvPr id="33" name="Rectangle 32"/>
          <p:cNvSpPr/>
          <p:nvPr/>
        </p:nvSpPr>
        <p:spPr>
          <a:xfrm>
            <a:off x="1598" y="3530614"/>
            <a:ext cx="7099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>
              <a:solidFill>
                <a:srgbClr val="00B05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517494" y="3504874"/>
            <a:ext cx="31668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; 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145285" y="3513214"/>
            <a:ext cx="19800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05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D21524-B03D-96ED-1CE5-EF894CDE9AB5}"/>
              </a:ext>
            </a:extLst>
          </p:cNvPr>
          <p:cNvSpPr txBox="1"/>
          <p:nvPr/>
        </p:nvSpPr>
        <p:spPr>
          <a:xfrm>
            <a:off x="123290" y="37460"/>
            <a:ext cx="5876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03E219E-61C7-9D00-0E5D-24EF5AFD86BA}"/>
              </a:ext>
            </a:extLst>
          </p:cNvPr>
          <p:cNvSpPr/>
          <p:nvPr/>
        </p:nvSpPr>
        <p:spPr>
          <a:xfrm>
            <a:off x="123290" y="868457"/>
            <a:ext cx="5876818" cy="206510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pPr algn="ctr">
              <a:lnSpc>
                <a:spcPct val="200000"/>
              </a:lnSpc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-1</a:t>
            </a:r>
            <a:endParaRPr lang="en-GB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63826FC-961F-A179-949B-DB7D7A417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84059"/>
              </p:ext>
            </p:extLst>
          </p:nvPr>
        </p:nvGraphicFramePr>
        <p:xfrm>
          <a:off x="3221149" y="964371"/>
          <a:ext cx="922918" cy="110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3" imgW="330120" imgH="393480" progId="Equation.DSMT4">
                  <p:embed/>
                </p:oleObj>
              </mc:Choice>
              <mc:Fallback>
                <p:oleObj name="Equation" r:id="rId3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1149" y="964371"/>
                        <a:ext cx="922918" cy="110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8617B14-6670-4FAF-0542-B64D57550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8228"/>
              </p:ext>
            </p:extLst>
          </p:nvPr>
        </p:nvGraphicFramePr>
        <p:xfrm>
          <a:off x="4846745" y="931866"/>
          <a:ext cx="1023113" cy="121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6745" y="931866"/>
                        <a:ext cx="1023113" cy="1219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picture containing clipart&#10;&#10;Description automatically generated">
            <a:extLst>
              <a:ext uri="{FF2B5EF4-FFF2-40B4-BE49-F238E27FC236}">
                <a16:creationId xmlns:a16="http://schemas.microsoft.com/office/drawing/2014/main" xmlns="" id="{1A3699A8-B75B-6E9B-88E7-0B00F8CF5C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474" y="2984131"/>
            <a:ext cx="2686694" cy="214418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0764368-E46F-7A51-6824-040A17669AA1}"/>
              </a:ext>
            </a:extLst>
          </p:cNvPr>
          <p:cNvSpPr/>
          <p:nvPr/>
        </p:nvSpPr>
        <p:spPr>
          <a:xfrm>
            <a:off x="7038116" y="168860"/>
            <a:ext cx="4991652" cy="199915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TC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-1)(1-x)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A picture containing text, clipart&#10;&#10;Description automatically generated">
            <a:extLst>
              <a:ext uri="{FF2B5EF4-FFF2-40B4-BE49-F238E27FC236}">
                <a16:creationId xmlns:a16="http://schemas.microsoft.com/office/drawing/2014/main" xmlns="" id="{0465DAC6-757D-1AE3-D547-B71ECDAA983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9259" y="2373571"/>
            <a:ext cx="1620533" cy="178589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F6AD8A3-3B07-406E-388A-E5FC2DF705FA}"/>
              </a:ext>
            </a:extLst>
          </p:cNvPr>
          <p:cNvSpPr txBox="1"/>
          <p:nvPr/>
        </p:nvSpPr>
        <p:spPr>
          <a:xfrm>
            <a:off x="376718" y="4481988"/>
            <a:ext cx="112467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6AD8A3-3B07-406E-388A-E5FC2DF705FA}"/>
              </a:ext>
            </a:extLst>
          </p:cNvPr>
          <p:cNvSpPr txBox="1"/>
          <p:nvPr/>
        </p:nvSpPr>
        <p:spPr>
          <a:xfrm>
            <a:off x="123289" y="6135402"/>
            <a:ext cx="81505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n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500939" y="5163186"/>
            <a:ext cx="697627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GB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5600"/>
              </p:ext>
            </p:extLst>
          </p:nvPr>
        </p:nvGraphicFramePr>
        <p:xfrm>
          <a:off x="4449812" y="5128319"/>
          <a:ext cx="1289202" cy="111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812" y="5128319"/>
                        <a:ext cx="1289202" cy="1110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26565"/>
              </p:ext>
            </p:extLst>
          </p:nvPr>
        </p:nvGraphicFramePr>
        <p:xfrm>
          <a:off x="6000108" y="5190909"/>
          <a:ext cx="153193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11" imgW="558720" imgH="444240" progId="Equation.DSMT4">
                  <p:embed/>
                </p:oleObj>
              </mc:Choice>
              <mc:Fallback>
                <p:oleObj name="Equation" r:id="rId11" imgW="5587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108" y="5190909"/>
                        <a:ext cx="1531937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47017"/>
              </p:ext>
            </p:extLst>
          </p:nvPr>
        </p:nvGraphicFramePr>
        <p:xfrm>
          <a:off x="7565024" y="5128319"/>
          <a:ext cx="14176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024" y="5128319"/>
                        <a:ext cx="14176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75814" y="4805153"/>
            <a:ext cx="292512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6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6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80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80644" y="-330349"/>
            <a:ext cx="5935612" cy="1067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12sgk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12: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6CF370D-B321-8EBD-702C-7C3C7DDC0151}"/>
              </a:ext>
            </a:extLst>
          </p:cNvPr>
          <p:cNvSpPr txBox="1"/>
          <p:nvPr/>
        </p:nvSpPr>
        <p:spPr>
          <a:xfrm>
            <a:off x="-254000" y="391328"/>
            <a:ext cx="9372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5213" y="1268267"/>
                <a:ext cx="4232788" cy="1112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400" b="1" dirty="0" smtClean="0">
                    <a:latin typeface="Times New Roman" pitchFamily="18" charset="0"/>
                    <a:cs typeface="Times New Roman" pitchFamily="18" charset="0"/>
                  </a:rPr>
                  <a:t> 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 smtClean="0">
                            <a:latin typeface="Cambria Math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 smtClean="0">
                    <a:latin typeface="Times New Roman" pitchFamily="18" charset="0"/>
                    <a:cs typeface="Times New Roman" pitchFamily="18" charset="0"/>
                  </a:rPr>
                  <a:t>;</a:t>
                </a:r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13" y="1268267"/>
                <a:ext cx="4232788" cy="1112997"/>
              </a:xfrm>
              <a:prstGeom prst="rect">
                <a:avLst/>
              </a:prstGeom>
              <a:blipFill rotWithShape="1">
                <a:blip r:embed="rId2"/>
                <a:stretch>
                  <a:fillRect l="-5187" b="-7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0" y="2381264"/>
            <a:ext cx="23149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47625" y="2500222"/>
            <a:ext cx="19347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2887162" y="3065101"/>
            <a:ext cx="188705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40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822882" y="2504375"/>
            <a:ext cx="172545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8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sz="40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059391" y="1294203"/>
                <a:ext cx="6502399" cy="10611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en-US" sz="4000" b="1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ổi</a:t>
                </a:r>
                <a:r>
                  <a:rPr lang="en-US" sz="40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40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0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4000" b="1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−(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4000" b="1" i="1" smtClean="0">
                            <a:solidFill>
                              <a:srgbClr val="7030A0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4000" b="1" dirty="0" smtClean="0">
                    <a:solidFill>
                      <a:srgbClr val="7030A0"/>
                    </a:solidFill>
                  </a:rPr>
                  <a:t> </a:t>
                </a:r>
                <a:r>
                  <a:rPr lang="en-US" sz="40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391" y="1294203"/>
                <a:ext cx="6502399" cy="1061124"/>
              </a:xfrm>
              <a:prstGeom prst="rect">
                <a:avLst/>
              </a:prstGeom>
              <a:blipFill rotWithShape="1">
                <a:blip r:embed="rId3"/>
                <a:stretch>
                  <a:fillRect l="-3374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528477" y="3065101"/>
            <a:ext cx="538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0898" y="3789668"/>
            <a:ext cx="23134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14986" y="3761137"/>
            <a:ext cx="40979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790291" y="4572850"/>
                <a:ext cx="1751698" cy="981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>
                          <a:rPr lang="en-US" sz="4000" b="1" i="1"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latin typeface="Cambria Math"/>
                          </a:rPr>
                          <m:t>𝟖</m:t>
                        </m:r>
                      </m:den>
                    </m:f>
                    <m:r>
                      <a:rPr lang="en-US" sz="4000" b="1" i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291" y="4572850"/>
                <a:ext cx="1751698" cy="9816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364802" y="4626173"/>
                <a:ext cx="4078361" cy="9823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baseline="30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4)</m:t>
                        </m:r>
                        <m:r>
                          <m:rPr>
                            <m:nor/>
                          </m:rPr>
                          <a:rPr lang="en-US" sz="3600" b="0" i="0" dirty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2</m:t>
                        </m:r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/>
                            </a:solidFill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endParaRPr lang="en-US" sz="4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802" y="4626173"/>
                <a:ext cx="4078361" cy="982385"/>
              </a:xfrm>
              <a:prstGeom prst="rect">
                <a:avLst/>
              </a:prstGeom>
              <a:blipFill rotWithShape="1">
                <a:blip r:embed="rId5"/>
                <a:stretch>
                  <a:fillRect t="-3727" r="-4185" b="-5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443163" y="4572850"/>
                <a:ext cx="3642344" cy="9823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baseline="300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4)</m:t>
                        </m:r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/>
                            </a:solidFill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3163" y="4572850"/>
                <a:ext cx="3642344" cy="98238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783" y="5786186"/>
                <a:ext cx="1605117" cy="981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0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solidFill>
                      <a:schemeClr val="tx1"/>
                    </a:solidFill>
                  </a:rPr>
                  <a:t>= </a:t>
                </a:r>
                <a:r>
                  <a:rPr lang="en-US" sz="40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36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3" y="5786186"/>
                <a:ext cx="1605117" cy="981487"/>
              </a:xfrm>
              <a:prstGeom prst="rect">
                <a:avLst/>
              </a:prstGeom>
              <a:blipFill rotWithShape="1">
                <a:blip r:embed="rId7"/>
                <a:stretch>
                  <a:fillRect r="-13258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382316" y="5790206"/>
                <a:ext cx="4589404" cy="1067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000" b="1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baseline="300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4)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  <m:d>
                          <m:dPr>
                            <m:ctrlP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baseline="300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4)</m:t>
                        </m:r>
                      </m:den>
                    </m:f>
                  </m:oMath>
                </a14:m>
                <a:endParaRPr lang="en-US" sz="36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316" y="5790206"/>
                <a:ext cx="4589404" cy="1067793"/>
              </a:xfrm>
              <a:prstGeom prst="rect">
                <a:avLst/>
              </a:prstGeom>
              <a:blipFill rotWithShape="1">
                <a:blip r:embed="rId8"/>
                <a:stretch>
                  <a:fillRect l="-4648" b="-6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432300" y="5790205"/>
                <a:ext cx="4090025" cy="1067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baseline="300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4)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</a:rPr>
                          <m:t> 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  <m:d>
                          <m:dPr>
                            <m:ctrlP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e>
                        </m:d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baseline="30000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1" dirty="0">
                            <a:solidFill>
                              <a:prstClr val="black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4)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prstClr val="black"/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300" y="5790205"/>
                <a:ext cx="4090025" cy="1067793"/>
              </a:xfrm>
              <a:prstGeom prst="rect">
                <a:avLst/>
              </a:prstGeom>
              <a:blipFill rotWithShape="1">
                <a:blip r:embed="rId9"/>
                <a:stretch>
                  <a:fillRect l="-5216" b="-6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724778" y="5786186"/>
                <a:ext cx="1803699" cy="1061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778" y="5786186"/>
                <a:ext cx="1803699" cy="1061124"/>
              </a:xfrm>
              <a:prstGeom prst="rect">
                <a:avLst/>
              </a:prstGeom>
              <a:blipFill rotWithShape="1">
                <a:blip r:embed="rId10"/>
                <a:stretch>
                  <a:fillRect l="-12162" b="-4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56800" y="5786186"/>
                <a:ext cx="1493934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800" y="5786186"/>
                <a:ext cx="1493934" cy="101752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7280486" y="2429282"/>
            <a:ext cx="29111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4)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432300" y="2429282"/>
            <a:ext cx="15536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r>
              <a:rPr lang="en-US" sz="40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5854968" y="2443087"/>
            <a:ext cx="176041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-2) 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4797888" y="3065101"/>
            <a:ext cx="121219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2)</a:t>
            </a:r>
            <a:endParaRPr lang="en-US" sz="4000" dirty="0">
              <a:solidFill>
                <a:srgbClr val="7030A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685611" y="3789668"/>
            <a:ext cx="25218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baseline="30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4)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569649" y="3789668"/>
            <a:ext cx="14253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4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) </a:t>
            </a:r>
            <a:endParaRPr 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9011114" y="1294203"/>
                <a:ext cx="1492716" cy="9814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>
                    <a:solidFill>
                      <a:srgbClr val="7030A0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1114" y="1294203"/>
                <a:ext cx="1492716" cy="981487"/>
              </a:xfrm>
              <a:prstGeom prst="rect">
                <a:avLst/>
              </a:prstGeom>
              <a:blipFill rotWithShape="1">
                <a:blip r:embed="rId12"/>
                <a:stretch>
                  <a:fillRect l="-1428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70413" y="4636039"/>
            <a:ext cx="19347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9898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119011" y="-330349"/>
            <a:ext cx="593561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7sgk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11:</a:t>
            </a:r>
            <a:endParaRPr lang="en-US" sz="5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2917" y="2700396"/>
            <a:ext cx="23149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0070C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172502" y="858897"/>
            <a:ext cx="1201949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56287" y="1725468"/>
                <a:ext cx="5843513" cy="11716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(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 smtClean="0">
                    <a:latin typeface="Times New Roman" pitchFamily="18" charset="0"/>
                    <a:cs typeface="Times New Roman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(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287" y="1725468"/>
                <a:ext cx="5843513" cy="1171603"/>
              </a:xfrm>
              <a:prstGeom prst="rect">
                <a:avLst/>
              </a:prstGeom>
              <a:blipFill rotWithShape="1">
                <a:blip r:embed="rId2"/>
                <a:stretch>
                  <a:fillRect l="-3650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82746" y="3914693"/>
            <a:ext cx="259532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37902" y="3621665"/>
                <a:ext cx="2967806" cy="1417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/>
                          </a:rPr>
                          <m:t>(</m:t>
                        </m:r>
                        <m:r>
                          <a:rPr lang="en-US" sz="5400" b="1" i="1" smtClean="0">
                            <a:latin typeface="Cambria Math"/>
                          </a:rPr>
                          <m:t>𝒙</m:t>
                        </m:r>
                        <m:sSup>
                          <m:sSupPr>
                            <m:ctrlPr>
                              <a:rPr lang="en-US" sz="54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4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54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5400" b="1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5400" b="1" i="1" smtClean="0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54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4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5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5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5400" b="1" i="1" smtClean="0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5400" b="1" dirty="0" smtClean="0">
                    <a:latin typeface="Times New Roman" pitchFamily="18" charset="0"/>
                    <a:cs typeface="Times New Roman" pitchFamily="18" charset="0"/>
                  </a:rPr>
                  <a:t>  = </a:t>
                </a:r>
                <a:endParaRPr lang="en-US" sz="5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902" y="3621665"/>
                <a:ext cx="2967806" cy="1417055"/>
              </a:xfrm>
              <a:prstGeom prst="rect">
                <a:avLst/>
              </a:prstGeom>
              <a:blipFill rotWithShape="1">
                <a:blip r:embed="rId3"/>
                <a:stretch>
                  <a:fillRect r="-2669" b="-11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256287" y="3586271"/>
                <a:ext cx="2236894" cy="1452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287" y="3586271"/>
                <a:ext cx="2236894" cy="14524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7642319" y="4026634"/>
            <a:ext cx="5357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178043" y="3611136"/>
                <a:ext cx="2448491" cy="15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(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043" y="3611136"/>
                <a:ext cx="2448491" cy="15934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440239" y="5349793"/>
            <a:ext cx="81628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hia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) 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470157" y="5349793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–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92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119011" y="-330349"/>
            <a:ext cx="593561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8sgk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12:</a:t>
            </a:r>
            <a:endParaRPr lang="en-US" sz="5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2916" y="2032232"/>
            <a:ext cx="23149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C0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0" y="858897"/>
            <a:ext cx="85979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‘‘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. </a:t>
            </a:r>
            <a:r>
              <a:rPr lang="vi-VN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494787" y="858897"/>
                <a:ext cx="3405113" cy="11733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/>
                          </a:rPr>
                          <m:t>(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𝒚</m:t>
                        </m:r>
                        <m:r>
                          <a:rPr lang="en-US" sz="48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  <m:r>
                          <a:rPr lang="en-US" sz="48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/>
                          </a:rPr>
                          <m:t>?</m:t>
                        </m:r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endParaRPr lang="en-US" sz="4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4787" y="858897"/>
                <a:ext cx="3405113" cy="1173335"/>
              </a:xfrm>
              <a:prstGeom prst="rect">
                <a:avLst/>
              </a:prstGeom>
              <a:blipFill rotWithShape="1">
                <a:blip r:embed="rId2"/>
                <a:stretch>
                  <a:fillRect b="-13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82745" y="3440276"/>
            <a:ext cx="20823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800" dirty="0"/>
          </a:p>
        </p:txBody>
      </p:sp>
      <p:sp>
        <p:nvSpPr>
          <p:cNvPr id="11" name="Rectangle 10"/>
          <p:cNvSpPr/>
          <p:nvPr/>
        </p:nvSpPr>
        <p:spPr>
          <a:xfrm>
            <a:off x="7190172" y="3440275"/>
            <a:ext cx="5357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793344" y="3192979"/>
                <a:ext cx="1780679" cy="1367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8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𝒚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48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4800" b="1" i="1" smtClean="0"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344" y="3192979"/>
                <a:ext cx="1780679" cy="136793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149211" y="3290282"/>
                <a:ext cx="2422790" cy="11733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/>
                          </a:rPr>
                          <m:t>(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𝒚</m:t>
                        </m:r>
                        <m:r>
                          <a:rPr lang="en-US" sz="48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  <m:r>
                          <a:rPr lang="en-US" sz="48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 =</a:t>
                </a:r>
                <a:r>
                  <a:rPr lang="en-US" sz="4800" b="1" dirty="0"/>
                  <a:t> </a:t>
                </a:r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211" y="3290282"/>
                <a:ext cx="2422790" cy="1173335"/>
              </a:xfrm>
              <a:prstGeom prst="rect">
                <a:avLst/>
              </a:prstGeom>
              <a:blipFill rotWithShape="1">
                <a:blip r:embed="rId4"/>
                <a:stretch>
                  <a:fillRect r="-2267" b="-13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39675" y="3047895"/>
                <a:ext cx="2750497" cy="16303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(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𝒚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(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675" y="3047895"/>
                <a:ext cx="2750497" cy="16303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361951" y="4708327"/>
            <a:ext cx="871854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4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‘‘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’ </a:t>
            </a:r>
            <a:r>
              <a:rPr lang="en-US" sz="4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597900" y="4708327"/>
            <a:ext cx="1500732" cy="9863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609630">
              <a:lnSpc>
                <a:spcPct val="150000"/>
              </a:lnSpc>
            </a:pP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- y </a:t>
            </a:r>
            <a:r>
              <a:rPr lang="vi-V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1247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2" grpId="0"/>
      <p:bldP spid="14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80644" y="-330349"/>
            <a:ext cx="593561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10sgk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12:</a:t>
            </a:r>
            <a:endParaRPr lang="en-US" sz="5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4576" y="2733305"/>
            <a:ext cx="231498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6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000" dirty="0">
              <a:solidFill>
                <a:srgbClr val="C0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0" y="1126337"/>
            <a:ext cx="12192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938864" y="55979"/>
                <a:ext cx="2668936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itchFamily="18" charset="0"/>
                    <a:cs typeface="Times New Roman" pitchFamily="18" charset="0"/>
                  </a:rPr>
                  <a:t>P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 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8864" y="55979"/>
                <a:ext cx="2668936" cy="1070358"/>
              </a:xfrm>
              <a:prstGeom prst="rect">
                <a:avLst/>
              </a:prstGeom>
              <a:blipFill rotWithShape="1">
                <a:blip r:embed="rId3"/>
                <a:stretch>
                  <a:fillRect l="-9132" b="-1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0" y="2398065"/>
            <a:ext cx="119187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11. So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/>
          </a:p>
        </p:txBody>
      </p:sp>
      <p:sp>
        <p:nvSpPr>
          <p:cNvPr id="11" name="Rectangle 10"/>
          <p:cNvSpPr/>
          <p:nvPr/>
        </p:nvSpPr>
        <p:spPr>
          <a:xfrm>
            <a:off x="2959367" y="3719790"/>
            <a:ext cx="5357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059235" y="4967219"/>
                <a:ext cx="2481571" cy="981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 smtClean="0">
                            <a:latin typeface="Cambria Math"/>
                          </a:rPr>
                          <m:t>𝟏𝟐</m:t>
                        </m:r>
                      </m:num>
                      <m:den>
                        <m:r>
                          <a:rPr lang="en-US" sz="40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𝟎</m:t>
                        </m:r>
                      </m:den>
                    </m:f>
                  </m:oMath>
                </a14:m>
                <a:r>
                  <a:rPr lang="en-US" sz="4000" dirty="0" smtClean="0"/>
                  <a:t>=</a:t>
                </a:r>
                <a:r>
                  <a:rPr lang="en-US" sz="4000" b="1" dirty="0"/>
                  <a:t> </a:t>
                </a:r>
                <a:r>
                  <a:rPr lang="en-US" sz="4000" b="1" dirty="0" smtClean="0"/>
                  <a:t>       </a:t>
                </a:r>
                <a:r>
                  <a:rPr lang="en-US" sz="4000" dirty="0" smtClean="0"/>
                  <a:t>;</a:t>
                </a:r>
                <a:endParaRPr lang="en-US" sz="4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235" y="4967219"/>
                <a:ext cx="2481571" cy="981487"/>
              </a:xfrm>
              <a:prstGeom prst="rect">
                <a:avLst/>
              </a:prstGeom>
              <a:blipFill rotWithShape="1">
                <a:blip r:embed="rId4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4576" y="4970168"/>
                <a:ext cx="4258824" cy="9785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) P(11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𝟏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0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latin typeface="Cambria Math"/>
                              </a:rPr>
                              <m:t>𝟏𝟏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000" b="1" i="1" smtClean="0"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/>
                      </a:rPr>
                      <m:t>= </m:t>
                    </m:r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6" y="4970168"/>
                <a:ext cx="4258824" cy="978538"/>
              </a:xfrm>
              <a:prstGeom prst="rect">
                <a:avLst/>
              </a:prstGeom>
              <a:blipFill rotWithShape="1">
                <a:blip r:embed="rId5"/>
                <a:stretch>
                  <a:fillRect l="-5150" b="-11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5519007" y="-49288"/>
            <a:ext cx="3890931" cy="905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3037" y="3586579"/>
                <a:ext cx="3410515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itchFamily="18" charset="0"/>
                    <a:cs typeface="Times New Roman" pitchFamily="18" charset="0"/>
                  </a:rPr>
                  <a:t>a) P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 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7" y="3586579"/>
                <a:ext cx="3410515" cy="1070358"/>
              </a:xfrm>
              <a:prstGeom prst="rect">
                <a:avLst/>
              </a:prstGeom>
              <a:blipFill rotWithShape="1">
                <a:blip r:embed="rId6"/>
                <a:stretch>
                  <a:fillRect l="-7143" b="-1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27229" y="3586579"/>
                <a:ext cx="3562261" cy="1158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latin typeface="Cambria Math"/>
                          </a:rPr>
                          <m:t>(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/>
                          </a:rPr>
                          <m:t>)(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 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229" y="3586579"/>
                <a:ext cx="3562261" cy="115800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59370" y="3553338"/>
                <a:ext cx="1545616" cy="1159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370" y="3553338"/>
                <a:ext cx="1545616" cy="1159292"/>
              </a:xfrm>
              <a:prstGeom prst="rect">
                <a:avLst/>
              </a:prstGeom>
              <a:blipFill rotWithShape="1">
                <a:blip r:embed="rId8"/>
                <a:stretch>
                  <a:fillRect l="-18182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7410566" y="3553338"/>
            <a:ext cx="42164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 = </a:t>
            </a:r>
            <a:endParaRPr lang="en-US" sz="4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789490" y="5016110"/>
                <a:ext cx="3065992" cy="9785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(11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𝟏𝟏</m:t>
                        </m:r>
                        <m:r>
                          <a:rPr lang="en-US" sz="40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000" b="1" i="1" smtClean="0"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490" y="5016110"/>
                <a:ext cx="3065992" cy="978538"/>
              </a:xfrm>
              <a:prstGeom prst="rect">
                <a:avLst/>
              </a:prstGeom>
              <a:blipFill rotWithShape="1">
                <a:blip r:embed="rId9"/>
                <a:stretch>
                  <a:fillRect l="-7157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0179188" y="4979102"/>
                <a:ext cx="840295" cy="11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3600" b="1" i="1" smtClean="0">
                              <a:latin typeface="Cambria Math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9188" y="4979102"/>
                <a:ext cx="840295" cy="113306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9627264" y="5191693"/>
                <a:ext cx="68320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7264" y="5191693"/>
                <a:ext cx="683200" cy="70788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-30887" y="5743205"/>
            <a:ext cx="29902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So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6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000" dirty="0">
              <a:solidFill>
                <a:srgbClr val="C0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06235" y="5994648"/>
            <a:ext cx="44424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(11)    Q(11) 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540807" y="5863457"/>
                <a:ext cx="76815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3200" b="1" i="1" smtClean="0">
                              <a:latin typeface="Cambria Math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0807" y="5863457"/>
                <a:ext cx="768159" cy="101752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9855482" y="3241136"/>
                <a:ext cx="1648977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5482" y="3241136"/>
                <a:ext cx="1648977" cy="136441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008359" y="4833560"/>
                <a:ext cx="840294" cy="113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8359" y="4833560"/>
                <a:ext cx="840294" cy="113306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4358573" y="6050982"/>
            <a:ext cx="6046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6096000" y="6018275"/>
            <a:ext cx="73289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7155850" y="6081759"/>
            <a:ext cx="5175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(11)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45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/>
      <p:bldP spid="16" grpId="0"/>
      <p:bldP spid="17" grpId="0"/>
      <p:bldP spid="10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01567" y="525215"/>
            <a:ext cx="6672633" cy="5154637"/>
            <a:chOff x="3563243" y="1025585"/>
            <a:chExt cx="4157191" cy="247346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3243" y="1025585"/>
              <a:ext cx="4157191" cy="247346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3718717" y="1843551"/>
              <a:ext cx="3672168" cy="5759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7200" b="1" dirty="0" err="1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HI</a:t>
              </a:r>
              <a:r>
                <a:rPr lang="en-US" sz="7200" b="1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7200" b="1" dirty="0" err="1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Ớ</a:t>
              </a:r>
              <a:r>
                <a:rPr lang="en-US" sz="7200" b="1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7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120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280649" y="-172732"/>
            <a:ext cx="11995736" cy="1189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98670"/>
              </p:ext>
            </p:extLst>
          </p:nvPr>
        </p:nvGraphicFramePr>
        <p:xfrm>
          <a:off x="2870200" y="2274888"/>
          <a:ext cx="178593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0200" y="2274888"/>
                        <a:ext cx="1785938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14732"/>
              </p:ext>
            </p:extLst>
          </p:nvPr>
        </p:nvGraphicFramePr>
        <p:xfrm>
          <a:off x="3007781" y="5396886"/>
          <a:ext cx="1847112" cy="146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81" y="5396886"/>
                        <a:ext cx="1847112" cy="146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54893" y="2598116"/>
            <a:ext cx="7431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  <a:endParaRPr lang="en-GB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46622" y="5737396"/>
            <a:ext cx="56867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0649" y="879157"/>
            <a:ext cx="117745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0111" y="3688104"/>
            <a:ext cx="117745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1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4C96C6F-F9E7-F315-23C9-3B6A5F53711A}"/>
              </a:ext>
            </a:extLst>
          </p:cNvPr>
          <p:cNvSpPr txBox="1"/>
          <p:nvPr/>
        </p:nvSpPr>
        <p:spPr>
          <a:xfrm>
            <a:off x="212000" y="2664154"/>
            <a:ext cx="1197999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44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5AA274B-3DB0-8EBB-D2D7-031C5CC4F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61170"/>
              </p:ext>
            </p:extLst>
          </p:nvPr>
        </p:nvGraphicFramePr>
        <p:xfrm>
          <a:off x="9588697" y="2645084"/>
          <a:ext cx="1366077" cy="147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3" imgW="380880" imgH="419040" progId="Equation.DSMT4">
                  <p:embed/>
                </p:oleObj>
              </mc:Choice>
              <mc:Fallback>
                <p:oleObj name="Equation" r:id="rId3" imgW="38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8697" y="2645084"/>
                        <a:ext cx="1366077" cy="147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19">
            <a:extLst>
              <a:ext uri="{FF2B5EF4-FFF2-40B4-BE49-F238E27FC236}">
                <a16:creationId xmlns:a16="http://schemas.microsoft.com/office/drawing/2014/main" xmlns="" id="{41328DAC-633B-AEB6-6821-738BFACA3367}"/>
              </a:ext>
            </a:extLst>
          </p:cNvPr>
          <p:cNvSpPr/>
          <p:nvPr/>
        </p:nvSpPr>
        <p:spPr>
          <a:xfrm>
            <a:off x="300490" y="1130323"/>
            <a:ext cx="2147742" cy="1347406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lvl="0" algn="ctr" defTabSz="914400">
              <a:defRPr/>
            </a:pPr>
            <a:r>
              <a:rPr kumimoji="0" lang="en-US" sz="5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5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280649" y="-172732"/>
            <a:ext cx="11995736" cy="1189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3532" y="3569693"/>
            <a:ext cx="1008666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4122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969" y="9535"/>
            <a:ext cx="9828789" cy="692092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861" y="-107731"/>
            <a:ext cx="2771461" cy="1398215"/>
            <a:chOff x="1660702" y="495298"/>
            <a:chExt cx="4157191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702" y="495298"/>
              <a:ext cx="4157191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35664" y="806197"/>
              <a:ext cx="3505200" cy="1470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4800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</a:t>
              </a:r>
              <a:r>
                <a:rPr lang="en-US" sz="4800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ý: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525968" y="1971316"/>
            <a:ext cx="8594315" cy="3539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8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/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09630">
              <a:lnSpc>
                <a:spcPct val="150000"/>
              </a:lnSpc>
            </a:pP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DBD7E17-4789-4C2A-98B5-3577ED9E3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64828"/>
              </p:ext>
            </p:extLst>
          </p:nvPr>
        </p:nvGraphicFramePr>
        <p:xfrm>
          <a:off x="5098574" y="4773415"/>
          <a:ext cx="1724551" cy="147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8" imgW="545863" imgH="393529" progId="Equation.DSMT4">
                  <p:embed/>
                </p:oleObj>
              </mc:Choice>
              <mc:Fallback>
                <p:oleObj name="Equation" r:id="rId8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574" y="4773415"/>
                        <a:ext cx="1724551" cy="1474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7356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361706" y="-324135"/>
            <a:ext cx="9254242" cy="2772697"/>
            <a:chOff x="1524000" y="495298"/>
            <a:chExt cx="4328529" cy="265210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495298"/>
              <a:ext cx="4328529" cy="265210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789284" y="751309"/>
              <a:ext cx="3739024" cy="16780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5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5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5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4581" y="1697843"/>
            <a:ext cx="11039582" cy="5100170"/>
            <a:chOff x="3256526" y="2934370"/>
            <a:chExt cx="7942462" cy="5592674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6526" y="2934370"/>
              <a:ext cx="7942462" cy="5592674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3616229" y="4458700"/>
              <a:ext cx="7068142" cy="14512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9630"/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 </a:t>
              </a:r>
              <a:r>
                <a:rPr lang="en-US" sz="40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ước</a:t>
              </a:r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1: </a:t>
              </a:r>
              <a:r>
                <a:rPr lang="en-US" sz="4000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40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sz="4000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4000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ầ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928874" y="4725333"/>
            <a:ext cx="96090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609630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4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4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499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68" y="725075"/>
            <a:ext cx="11678293" cy="5980968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19568" y="-341960"/>
            <a:ext cx="8648033" cy="2614290"/>
            <a:chOff x="1652713" y="361657"/>
            <a:chExt cx="9174088" cy="363942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52713" y="361657"/>
              <a:ext cx="9174088" cy="363942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2219125" y="843899"/>
              <a:ext cx="7981855" cy="2185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kumimoji="0" lang="en-US" sz="4800" b="1" i="0" u="none" strike="noStrike" kern="120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1484A95-44FC-22B1-9391-CA774F4D4E0E}"/>
              </a:ext>
            </a:extLst>
          </p:cNvPr>
          <p:cNvSpPr txBox="1"/>
          <p:nvPr/>
        </p:nvSpPr>
        <p:spPr>
          <a:xfrm>
            <a:off x="1131481" y="2272330"/>
            <a:ext cx="1074805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GB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6028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041833" y="1029708"/>
            <a:ext cx="1000341" cy="994089"/>
          </a:xfrm>
          <a:prstGeom prst="rect">
            <a:avLst/>
          </a:prstGeom>
        </p:spPr>
      </p:pic>
      <p:sp>
        <p:nvSpPr>
          <p:cNvPr id="17" name="TextBox 8"/>
          <p:cNvSpPr txBox="1"/>
          <p:nvPr/>
        </p:nvSpPr>
        <p:spPr>
          <a:xfrm>
            <a:off x="1770769" y="611615"/>
            <a:ext cx="8001000" cy="7950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6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02646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1770769" y="2409478"/>
            <a:ext cx="999452" cy="9994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1095" y="3669657"/>
            <a:ext cx="3098800" cy="2123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933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283309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651431" y="2409478"/>
            <a:ext cx="999452" cy="999452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12826" y="3669657"/>
            <a:ext cx="3098800" cy="2039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 </a:t>
            </a: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;12 </a:t>
            </a:r>
            <a:endParaRPr lang="en-US" sz="2933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8163972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532095" y="2409478"/>
            <a:ext cx="999452" cy="99945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405109" y="4008179"/>
            <a:ext cx="3384243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933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933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743087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4C96C6F-F9E7-F315-23C9-3B6A5F53711A}"/>
              </a:ext>
            </a:extLst>
          </p:cNvPr>
          <p:cNvSpPr txBox="1"/>
          <p:nvPr/>
        </p:nvSpPr>
        <p:spPr>
          <a:xfrm>
            <a:off x="212000" y="2086869"/>
            <a:ext cx="18070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5AA274B-3DB0-8EBB-D2D7-031C5CC4F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62076"/>
              </p:ext>
            </p:extLst>
          </p:nvPr>
        </p:nvGraphicFramePr>
        <p:xfrm>
          <a:off x="2225658" y="2086869"/>
          <a:ext cx="1774825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3" imgW="495000" imgH="419040" progId="Equation.DSMT4">
                  <p:embed/>
                </p:oleObj>
              </mc:Choice>
              <mc:Fallback>
                <p:oleObj name="Equation" r:id="rId3" imgW="495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658" y="2086869"/>
                        <a:ext cx="1774825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19">
            <a:extLst>
              <a:ext uri="{FF2B5EF4-FFF2-40B4-BE49-F238E27FC236}">
                <a16:creationId xmlns:a16="http://schemas.microsoft.com/office/drawing/2014/main" xmlns="" id="{41328DAC-633B-AEB6-6821-738BFACA3367}"/>
              </a:ext>
            </a:extLst>
          </p:cNvPr>
          <p:cNvSpPr/>
          <p:nvPr/>
        </p:nvSpPr>
        <p:spPr>
          <a:xfrm>
            <a:off x="212000" y="0"/>
            <a:ext cx="2147742" cy="1347406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lvl="0" algn="ctr" defTabSz="914400">
              <a:defRPr/>
            </a:pPr>
            <a:r>
              <a:rPr kumimoji="0" lang="en-US" sz="5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5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10900"/>
              </p:ext>
            </p:extLst>
          </p:nvPr>
        </p:nvGraphicFramePr>
        <p:xfrm>
          <a:off x="4251325" y="1978025"/>
          <a:ext cx="25019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5" imgW="698400" imgH="469800" progId="Equation.DSMT4">
                  <p:embed/>
                </p:oleObj>
              </mc:Choice>
              <mc:Fallback>
                <p:oleObj name="Equation" r:id="rId5" imgW="6984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978025"/>
                        <a:ext cx="25019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02456" y="5200968"/>
            <a:ext cx="112562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800" dirty="0"/>
          </a:p>
        </p:txBody>
      </p:sp>
      <p:sp>
        <p:nvSpPr>
          <p:cNvPr id="12" name="Rectangle 11"/>
          <p:cNvSpPr/>
          <p:nvPr/>
        </p:nvSpPr>
        <p:spPr>
          <a:xfrm>
            <a:off x="4080882" y="5200433"/>
            <a:ext cx="1772656" cy="8230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) 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71351" y="425925"/>
            <a:ext cx="35557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985021" y="5209361"/>
            <a:ext cx="15721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y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07100" y="5192466"/>
            <a:ext cx="226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)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71376" y="5230832"/>
            <a:ext cx="5357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911207" y="5158830"/>
            <a:ext cx="23887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y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D4C96C6F-F9E7-F315-23C9-3B6A5F53711A}"/>
              </a:ext>
            </a:extLst>
          </p:cNvPr>
          <p:cNvSpPr txBox="1"/>
          <p:nvPr/>
        </p:nvSpPr>
        <p:spPr>
          <a:xfrm>
            <a:off x="382363" y="3636269"/>
            <a:ext cx="30576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177222"/>
              </p:ext>
            </p:extLst>
          </p:nvPr>
        </p:nvGraphicFramePr>
        <p:xfrm>
          <a:off x="6950075" y="1978919"/>
          <a:ext cx="28209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7" imgW="787320" imgH="469800" progId="Equation.DSMT4">
                  <p:embed/>
                </p:oleObj>
              </mc:Choice>
              <mc:Fallback>
                <p:oleObj name="Equation" r:id="rId7" imgW="7873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1978919"/>
                        <a:ext cx="282098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59571"/>
              </p:ext>
            </p:extLst>
          </p:nvPr>
        </p:nvGraphicFramePr>
        <p:xfrm>
          <a:off x="3440051" y="3543618"/>
          <a:ext cx="28209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9" imgW="787320" imgH="469800" progId="Equation.DSMT4">
                  <p:embed/>
                </p:oleObj>
              </mc:Choice>
              <mc:Fallback>
                <p:oleObj name="Equation" r:id="rId9" imgW="78732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051" y="3543618"/>
                        <a:ext cx="282098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51549"/>
              </p:ext>
            </p:extLst>
          </p:nvPr>
        </p:nvGraphicFramePr>
        <p:xfrm>
          <a:off x="6418263" y="3636269"/>
          <a:ext cx="1365250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11" imgW="380880" imgH="419040" progId="Equation.DSMT4">
                  <p:embed/>
                </p:oleObj>
              </mc:Choice>
              <mc:Fallback>
                <p:oleObj name="Equation" r:id="rId11" imgW="380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3636269"/>
                        <a:ext cx="1365250" cy="147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2" grpId="0"/>
      <p:bldP spid="14" grpId="0"/>
      <p:bldP spid="7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06E330E-6A6E-2909-AE3D-E62FE9898817}"/>
              </a:ext>
            </a:extLst>
          </p:cNvPr>
          <p:cNvSpPr txBox="1"/>
          <p:nvPr/>
        </p:nvSpPr>
        <p:spPr>
          <a:xfrm>
            <a:off x="167640" y="709078"/>
            <a:ext cx="11780520" cy="4770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sz="3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x-1.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R="0" lvl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So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8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kumimoji="0" lang="en-GB" sz="3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38242F3-9391-E00C-4B24-403838AC2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30637"/>
              </p:ext>
            </p:extLst>
          </p:nvPr>
        </p:nvGraphicFramePr>
        <p:xfrm>
          <a:off x="5757295" y="855687"/>
          <a:ext cx="2432507" cy="156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1132582" imgH="514172" progId="Equation.DSMT4">
                  <p:embed/>
                </p:oleObj>
              </mc:Choice>
              <mc:Fallback>
                <p:oleObj name="Equation" r:id="rId3" imgW="1132582" imgH="5141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7295" y="855687"/>
                        <a:ext cx="2432507" cy="1563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69890"/>
            <a:ext cx="252640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 err="1" smtClean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73775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06E330E-6A6E-2909-AE3D-E62FE9898817}"/>
              </a:ext>
            </a:extLst>
          </p:cNvPr>
          <p:cNvSpPr txBox="1"/>
          <p:nvPr/>
        </p:nvSpPr>
        <p:spPr>
          <a:xfrm>
            <a:off x="4452478" y="259448"/>
            <a:ext cx="20531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kumimoji="0" lang="en-GB" sz="4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38242F3-9391-E00C-4B24-403838AC2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89532"/>
              </p:ext>
            </p:extLst>
          </p:nvPr>
        </p:nvGraphicFramePr>
        <p:xfrm>
          <a:off x="217525" y="1249635"/>
          <a:ext cx="3013382" cy="1740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3" imgW="1244520" imgH="507960" progId="Equation.DSMT4">
                  <p:embed/>
                </p:oleObj>
              </mc:Choice>
              <mc:Fallback>
                <p:oleObj name="Equation" r:id="rId3" imgW="124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25" y="1249635"/>
                        <a:ext cx="3013382" cy="1740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69890"/>
            <a:ext cx="252640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 err="1" smtClean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endParaRPr lang="en-US" sz="5400" b="1" dirty="0"/>
          </a:p>
        </p:txBody>
      </p:sp>
      <p:sp>
        <p:nvSpPr>
          <p:cNvPr id="2" name="Rectangle 1"/>
          <p:cNvSpPr/>
          <p:nvPr/>
        </p:nvSpPr>
        <p:spPr>
          <a:xfrm>
            <a:off x="165015" y="2949332"/>
            <a:ext cx="2662908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200000"/>
              </a:lnSpc>
              <a:defRPr/>
            </a:pP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So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24216" y="40491"/>
            <a:ext cx="35557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6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809317"/>
              </p:ext>
            </p:extLst>
          </p:nvPr>
        </p:nvGraphicFramePr>
        <p:xfrm>
          <a:off x="9738011" y="1122256"/>
          <a:ext cx="2240629" cy="169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011" y="1122256"/>
                        <a:ext cx="2240629" cy="1694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81313"/>
              </p:ext>
            </p:extLst>
          </p:nvPr>
        </p:nvGraphicFramePr>
        <p:xfrm>
          <a:off x="3082015" y="2870949"/>
          <a:ext cx="2087792" cy="190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015" y="2870949"/>
                        <a:ext cx="2087792" cy="1908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584735"/>
              </p:ext>
            </p:extLst>
          </p:nvPr>
        </p:nvGraphicFramePr>
        <p:xfrm>
          <a:off x="5353514" y="2885578"/>
          <a:ext cx="3714910" cy="214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9" imgW="1244520" imgH="507960" progId="Equation.DSMT4">
                  <p:embed/>
                </p:oleObj>
              </mc:Choice>
              <mc:Fallback>
                <p:oleObj name="Equation" r:id="rId9" imgW="12445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514" y="2885578"/>
                        <a:ext cx="3714910" cy="214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95860" y="5227459"/>
            <a:ext cx="25052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05649" y="5203442"/>
            <a:ext cx="27853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101065" y="1282500"/>
                <a:ext cx="6809169" cy="13740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+1):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−1)(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+1):(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065" y="1282500"/>
                <a:ext cx="6809169" cy="137403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068424" y="5203441"/>
            <a:ext cx="279275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1)(</a:t>
            </a:r>
            <a:r>
              <a:rPr lang="en-US" sz="4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969926" y="5228015"/>
            <a:ext cx="5357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311400" y="5227458"/>
            <a:ext cx="37973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1)(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800" b="1" baseline="30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1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65015" y="5228015"/>
            <a:ext cx="8178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75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11" grpId="0"/>
      <p:bldP spid="12" grpId="0"/>
      <p:bldP spid="13" grpId="0"/>
      <p:bldP spid="5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03200" y="3978950"/>
            <a:ext cx="252640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 err="1" smtClean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r>
              <a:rPr lang="en-US" sz="5400" b="1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5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70841"/>
              </p:ext>
            </p:extLst>
          </p:nvPr>
        </p:nvGraphicFramePr>
        <p:xfrm>
          <a:off x="6388853" y="3554522"/>
          <a:ext cx="2087792" cy="190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853" y="3554522"/>
                        <a:ext cx="2087792" cy="1908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98904"/>
              </p:ext>
            </p:extLst>
          </p:nvPr>
        </p:nvGraphicFramePr>
        <p:xfrm>
          <a:off x="2501003" y="3585250"/>
          <a:ext cx="3714910" cy="2145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5" imgW="1244520" imgH="507960" progId="Equation.DSMT4">
                  <p:embed/>
                </p:oleObj>
              </mc:Choice>
              <mc:Fallback>
                <p:oleObj name="Equation" r:id="rId5" imgW="1244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03" y="3585250"/>
                        <a:ext cx="3714910" cy="2145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9">
            <a:extLst>
              <a:ext uri="{FF2B5EF4-FFF2-40B4-BE49-F238E27FC236}">
                <a16:creationId xmlns:a16="http://schemas.microsoft.com/office/drawing/2014/main" xmlns="" id="{41328DAC-633B-AEB6-6821-738BFACA3367}"/>
              </a:ext>
            </a:extLst>
          </p:cNvPr>
          <p:cNvSpPr/>
          <p:nvPr/>
        </p:nvSpPr>
        <p:spPr>
          <a:xfrm>
            <a:off x="203200" y="1028700"/>
            <a:ext cx="1997800" cy="1003300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lvl="0" algn="ctr" defTabSz="914400">
              <a:defRPr/>
            </a:pPr>
            <a:r>
              <a:rPr kumimoji="0" lang="en-US" sz="5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5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98154"/>
              </p:ext>
            </p:extLst>
          </p:nvPr>
        </p:nvGraphicFramePr>
        <p:xfrm>
          <a:off x="2729603" y="1028700"/>
          <a:ext cx="1774825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7" imgW="495000" imgH="419040" progId="Equation.DSMT4">
                  <p:embed/>
                </p:oleObj>
              </mc:Choice>
              <mc:Fallback>
                <p:oleObj name="Equation" r:id="rId7" imgW="495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603" y="1028700"/>
                        <a:ext cx="1774825" cy="147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13425"/>
              </p:ext>
            </p:extLst>
          </p:nvPr>
        </p:nvGraphicFramePr>
        <p:xfrm>
          <a:off x="4575175" y="901700"/>
          <a:ext cx="24114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9" imgW="672840" imgH="469800" progId="Equation.DSMT4">
                  <p:embed/>
                </p:oleObj>
              </mc:Choice>
              <mc:Fallback>
                <p:oleObj name="Equation" r:id="rId9" imgW="6728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901700"/>
                        <a:ext cx="2411413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213600" y="1154837"/>
            <a:ext cx="51181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 </a:t>
            </a:r>
            <a:endParaRPr lang="en-US" sz="3600" b="1" i="1" dirty="0"/>
          </a:p>
        </p:txBody>
      </p:sp>
      <p:sp>
        <p:nvSpPr>
          <p:cNvPr id="3" name="Rectangle 2"/>
          <p:cNvSpPr/>
          <p:nvPr/>
        </p:nvSpPr>
        <p:spPr>
          <a:xfrm>
            <a:off x="8386107" y="4014727"/>
            <a:ext cx="40471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hia </a:t>
            </a:r>
            <a:r>
              <a:rPr lang="en-US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229636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280649" y="-172732"/>
            <a:ext cx="11995736" cy="1189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34200"/>
              </p:ext>
            </p:extLst>
          </p:nvPr>
        </p:nvGraphicFramePr>
        <p:xfrm>
          <a:off x="2870200" y="2274888"/>
          <a:ext cx="178593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0200" y="2274888"/>
                        <a:ext cx="1785938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44651"/>
              </p:ext>
            </p:extLst>
          </p:nvPr>
        </p:nvGraphicFramePr>
        <p:xfrm>
          <a:off x="3007781" y="5396886"/>
          <a:ext cx="1847112" cy="146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81" y="5396886"/>
                        <a:ext cx="1847112" cy="146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54893" y="2598116"/>
            <a:ext cx="7431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  <a:endParaRPr lang="en-GB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46622" y="5737396"/>
            <a:ext cx="56867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0649" y="879157"/>
            <a:ext cx="117745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0111" y="3688104"/>
            <a:ext cx="117745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29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9</TotalTime>
  <Words>2514</Words>
  <Application>Microsoft Office PowerPoint</Application>
  <PresentationFormat>Custom</PresentationFormat>
  <Paragraphs>348</Paragraphs>
  <Slides>4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TRONGHIEUPC</cp:lastModifiedBy>
  <cp:revision>145</cp:revision>
  <dcterms:created xsi:type="dcterms:W3CDTF">2023-06-27T17:33:39Z</dcterms:created>
  <dcterms:modified xsi:type="dcterms:W3CDTF">2025-03-27T00:37:35Z</dcterms:modified>
</cp:coreProperties>
</file>